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50C8B69" w14:textId="0C0A40D7" w:rsidR="00CE55C5" w:rsidRPr="00CE55C5" w:rsidRDefault="00CE55C5" w:rsidP="00CE55C5">
      <w:pPr>
        <w:ind w:firstLine="723"/>
        <w:jc w:val="center"/>
        <w:rPr>
          <w:b/>
          <w:bCs/>
          <w:sz w:val="36"/>
          <w:szCs w:val="36"/>
        </w:rPr>
      </w:pPr>
      <w:r w:rsidRPr="00CE55C5">
        <w:rPr>
          <w:rFonts w:hint="eastAsia"/>
          <w:b/>
          <w:bCs/>
          <w:sz w:val="36"/>
          <w:szCs w:val="36"/>
        </w:rPr>
        <w:t>实验：测量电源电动势和内阻练习题</w:t>
      </w:r>
    </w:p>
    <w:tbl>
      <w:tblPr>
        <w:tblW w:w="572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492"/>
      </w:tblGrid>
      <w:tr w:rsidR="00B84B06" w:rsidRPr="00B02E3D" w14:paraId="5208A8B5" w14:textId="77777777" w:rsidTr="00005DEE"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F33F7" w14:textId="60C5BC26" w:rsidR="00816B0A" w:rsidRDefault="00816B0A" w:rsidP="00816B0A">
            <w:pPr>
              <w:adjustRightInd w:val="0"/>
              <w:snapToGrid w:val="0"/>
              <w:spacing w:line="300" w:lineRule="auto"/>
              <w:ind w:firstLineChars="0" w:firstLine="0"/>
              <w:rPr>
                <w:rFonts w:hint="eastAsia"/>
                <w:color w:val="000000"/>
              </w:rPr>
            </w:pPr>
          </w:p>
          <w:p w14:paraId="781AD2C2" w14:textId="4BF7BDFF" w:rsidR="00816B0A" w:rsidRPr="00816B0A" w:rsidRDefault="00005DEE" w:rsidP="009C7320">
            <w:pPr>
              <w:adjustRightInd w:val="0"/>
              <w:snapToGrid w:val="0"/>
              <w:spacing w:line="300" w:lineRule="auto"/>
              <w:ind w:left="360" w:hangingChars="150" w:hanging="360"/>
              <w:jc w:val="left"/>
              <w:rPr>
                <w:rFonts w:hint="eastAsia"/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g">
                  <w:drawing>
                    <wp:anchor distT="0" distB="0" distL="114300" distR="114300" simplePos="0" relativeHeight="251661312" behindDoc="1" locked="0" layoutInCell="1" allowOverlap="1" wp14:anchorId="4E2FD295" wp14:editId="2206B8C0">
                      <wp:simplePos x="0" y="0"/>
                      <wp:positionH relativeFrom="column">
                        <wp:posOffset>3344545</wp:posOffset>
                      </wp:positionH>
                      <wp:positionV relativeFrom="paragraph">
                        <wp:posOffset>1272540</wp:posOffset>
                      </wp:positionV>
                      <wp:extent cx="1670050" cy="1386205"/>
                      <wp:effectExtent l="0" t="0" r="6350" b="4445"/>
                      <wp:wrapSquare wrapText="bothSides"/>
                      <wp:docPr id="159" name="组合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0050" cy="1386205"/>
                                <a:chOff x="0" y="0"/>
                                <a:chExt cx="2810" cy="256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0" name="Picture 13897" descr="Image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>
                                  <a:lum bright="-30000" contrast="66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10" cy="2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161" name="Oval 180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6" y="661"/>
                                  <a:ext cx="90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62" name="Group 180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90" y="617"/>
                                  <a:ext cx="92" cy="120"/>
                                  <a:chOff x="0" y="0"/>
                                  <a:chExt cx="92" cy="120"/>
                                </a:xfrm>
                              </wpg:grpSpPr>
                              <wps:wsp>
                                <wps:cNvPr id="163" name="Line 180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60"/>
                                    <a:ext cx="9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4" name="Line 180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65" name="Oval 180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8" y="665"/>
                                  <a:ext cx="126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66" name="Group 1808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52" y="723"/>
                                  <a:ext cx="92" cy="120"/>
                                  <a:chOff x="0" y="0"/>
                                  <a:chExt cx="92" cy="120"/>
                                </a:xfrm>
                              </wpg:grpSpPr>
                              <wps:wsp>
                                <wps:cNvPr id="167" name="Line 180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60"/>
                                    <a:ext cx="9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8" name="Line 180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69" name="Oval 180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4" y="981"/>
                                  <a:ext cx="128" cy="13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70" name="Group 180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66" y="969"/>
                                  <a:ext cx="92" cy="120"/>
                                  <a:chOff x="0" y="0"/>
                                  <a:chExt cx="92" cy="120"/>
                                </a:xfrm>
                              </wpg:grpSpPr>
                              <wps:wsp>
                                <wps:cNvPr id="171" name="Line 180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60"/>
                                    <a:ext cx="9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2" name="Line 180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73" name="Oval 180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30" y="1311"/>
                                  <a:ext cx="82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" name="Line 180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2" y="1289"/>
                                  <a:ext cx="150" cy="1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75" name="Group 180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86" y="1263"/>
                                  <a:ext cx="92" cy="120"/>
                                  <a:chOff x="0" y="0"/>
                                  <a:chExt cx="92" cy="120"/>
                                </a:xfrm>
                              </wpg:grpSpPr>
                              <wps:wsp>
                                <wps:cNvPr id="176" name="Line 180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60"/>
                                    <a:ext cx="9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8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78" name="Oval 18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22" y="1515"/>
                                  <a:ext cx="136" cy="12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79" name="Group 181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02" y="1561"/>
                                  <a:ext cx="92" cy="120"/>
                                  <a:chOff x="0" y="0"/>
                                  <a:chExt cx="92" cy="120"/>
                                </a:xfrm>
                              </wpg:grpSpPr>
                              <wps:wsp>
                                <wps:cNvPr id="180" name="Line 181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60"/>
                                    <a:ext cx="9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1" name="Line 181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82" name="Oval 18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32" y="1823"/>
                                  <a:ext cx="128" cy="10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83" name="Group 181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90" y="1847"/>
                                  <a:ext cx="92" cy="120"/>
                                  <a:chOff x="0" y="0"/>
                                  <a:chExt cx="92" cy="120"/>
                                </a:xfrm>
                              </wpg:grpSpPr>
                              <wps:wsp>
                                <wps:cNvPr id="184" name="Line 181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60"/>
                                    <a:ext cx="9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5" name="Line 181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86" name="Line 181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2" y="943"/>
                                  <a:ext cx="150" cy="1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39DA9E" id="组合 159" o:spid="_x0000_s1026" style="position:absolute;left:0;text-align:left;margin-left:263.35pt;margin-top:100.2pt;width:131.5pt;height:109.15pt;z-index:-251655168" coordsize="2810,25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3897" o:spid="_x0000_s1027" type="#_x0000_t75" alt="Image19" style="position:absolute;width:2810;height:25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GTpYTGAAAA3AAAAA8AAABkcnMvZG93bnJldi54bWxEj0FLAzEQhe9C/0OYgpfSZrWlytq0iCB4&#10;kNrWyl6HzbhZupksSWzXf985CN5meG/e+2a1GXynzhRTG9jA3awARVwH23Jj4Pj5On0ElTKyxS4w&#10;GfilBJv16GaFpQ0X3tP5kBslIZxKNOBy7kutU+3IY5qFnli07xA9Zlljo23Ei4T7Tt8XxVJ7bFka&#10;HPb04qg+HX68gXa3qHwRXT1///iqHk7zbdXkiTG34+H5CVSmIf+b/67frOAvBV+ekQn0+go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ZOlhMYAAADcAAAADwAAAAAAAAAAAAAA&#10;AACfAgAAZHJzL2Rvd25yZXYueG1sUEsFBgAAAAAEAAQA9wAAAJIDAAAAAA==&#10;">
                        <v:imagedata r:id="rId7" o:title="Image19" gain="192753f" blacklevel="-9830f"/>
                      </v:shape>
                      <v:oval id="Oval 18083" o:spid="_x0000_s1028" style="position:absolute;left:476;top:661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ttTsAA&#10;AADcAAAADwAAAGRycy9kb3ducmV2LnhtbERPTWsCMRC9C/6HMEIvUrNWsGVrFNEWeq0uPU83093Q&#10;zWRJ4pr9940g9DaP9zmbXbKdGMgH41jBclGAIK6dNtwoqM7vjy8gQkTW2DkmBSMF2G2nkw2W2l35&#10;k4ZTbEQO4VCigjbGvpQy1C1ZDAvXE2fux3mLMUPfSO3xmsNtJ5+KYi0tGs4NLfZ0aKn+PV2sgqHy&#10;X8mPxjz34yp9H1dvdo6FUg+ztH8FESnFf/Hd/aHz/PUSbs/kC+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CttTsAAAADcAAAADwAAAAAAAAAAAAAAAACYAgAAZHJzL2Rvd25y&#10;ZXYueG1sUEsFBgAAAAAEAAQA9QAAAIUDAAAAAA==&#10;" stroked="f"/>
                      <v:group id="Group 18085" o:spid="_x0000_s1029" style="position:absolute;left:490;top:617;width:92;height:120" coordsize="92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      <v:line id="Line 18086" o:spid="_x0000_s1030" style="position:absolute;visibility:visible;mso-wrap-style:square" from="0,60" to="92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        <v:line id="Line 18087" o:spid="_x0000_s1031" style="position:absolute;visibility:visible;mso-wrap-style:square" from="46,0" to="46,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3jf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HeN9xAAAANwAAAAPAAAAAAAAAAAA&#10;AAAAAKECAABkcnMvZG93bnJldi54bWxQSwUGAAAAAAQABAD5AAAAkgMAAAAA&#10;"/>
                      </v:group>
                      <v:oval id="Oval 18088" o:spid="_x0000_s1032" style="position:absolute;left:668;top:665;width:126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BrTcAA&#10;AADcAAAADwAAAGRycy9kb3ducmV2LnhtbERPTWsCMRC9F/wPYYReSs2qVMtqFNEWeq2K5+lmuhvc&#10;TJYkrtl/3xQKvc3jfc56m2wrevLBOFYwnRQgiCunDdcKzqf351cQISJrbB2TgoECbDejhzWW2t35&#10;k/pjrEUO4VCigibGrpQyVA1ZDBPXEWfu23mLMUNfS+3xnsNtK2dFsZAWDeeGBjvaN1RdjzeroD/7&#10;S/KDMctumKevw/zNPmGh1OM47VYgIqX4L/5zf+g8f/ECv8/kC+Tm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xBrTcAAAADcAAAADwAAAAAAAAAAAAAAAACYAgAAZHJzL2Rvd25y&#10;ZXYueG1sUEsFBgAAAAAEAAQA9QAAAIUDAAAAAA==&#10;" stroked="f"/>
                      <v:group id="Group 18089" o:spid="_x0000_s1033" style="position:absolute;left:652;top:723;width:92;height:120" coordsize="92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    <v:line id="Line 18090" o:spid="_x0000_s1034" style="position:absolute;visibility:visible;mso-wrap-style:square" from="0,60" to="92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        <v:line id="Line 18091" o:spid="_x0000_s1035" style="position:absolute;visibility:visible;mso-wrap-style:square" from="46,0" to="46,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      </v:group>
                      <v:oval id="Oval 18092" o:spid="_x0000_s1036" style="position:absolute;left:824;top:981;width:128;height: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1hSMAA&#10;AADcAAAADwAAAGRycy9kb3ducmV2LnhtbERPTWsCMRC9C/0PYQQvUrMqaLs1SrEWeq2K5+lmuhvc&#10;TJYkXbP/3hQKvc3jfc5ml2wrevLBOFYwnxUgiCunDdcKzqf3xycQISJrbB2TgoEC7LYPow2W2t34&#10;k/pjrEUO4VCigibGrpQyVA1ZDDPXEWfu23mLMUNfS+3xlsNtKxdFsZIWDeeGBjvaN1Rdjz9WQX/2&#10;l+QHY9bdsExfb8uDnWKh1GScXl9ARErxX/zn/tB5/uoZfp/JF8jt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l1hSMAAAADcAAAADwAAAAAAAAAAAAAAAACYAgAAZHJzL2Rvd25y&#10;ZXYueG1sUEsFBgAAAAAEAAQA9QAAAIUDAAAAAA==&#10;" stroked="f"/>
                      <v:group id="Group 18093" o:spid="_x0000_s1037" style="position:absolute;left:866;top:969;width:92;height:120" coordsize="92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    <v:line id="Line 18094" o:spid="_x0000_s1038" style="position:absolute;visibility:visible;mso-wrap-style:square" from="0,60" to="92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9Y4xAAAANwAAAAPAAAAAAAAAAAA&#10;AAAAAKECAABkcnMvZG93bnJldi54bWxQSwUGAAAAAAQABAD5AAAAkgMAAAAA&#10;"/>
                        <v:line id="Line 18095" o:spid="_x0000_s1039" style="position:absolute;visibility:visible;mso-wrap-style:square" from="46,0" to="46,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      </v:group>
                      <v:oval id="Oval 18096" o:spid="_x0000_s1040" style="position:absolute;left:1230;top:1311;width:82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zAf8EA&#10;AADcAAAADwAAAGRycy9kb3ducmV2LnhtbERPS2sCMRC+C/0PYQpepGbrQi1bo4gP6FUrPU83093Q&#10;zWRJ0jX7701B6G0+vuesNsl2YiAfjGMFz/MCBHHttOFGweXj+PQKIkRkjZ1jUjBSgM36YbLCSrsr&#10;n2g4x0bkEA4VKmhj7CspQ92SxTB3PXHmvp23GDP0jdQerzncdnJRFC/SouHc0GJPu5bqn/OvVTBc&#10;/GfyozHLfizT17482BkWSk0f0/YNRKQU/8V397vO85cl/D2TL5D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swH/BAAAA3AAAAA8AAAAAAAAAAAAAAAAAmAIAAGRycy9kb3du&#10;cmV2LnhtbFBLBQYAAAAABAAEAPUAAACGAwAAAAA=&#10;" stroked="f"/>
                      <v:line id="Line 18097" o:spid="_x0000_s1041" style="position:absolute;visibility:visible;mso-wrap-style:square" from="1192,1289" to="1342,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3TGcIAAADcAAAADwAAAGRycy9kb3ducmV2LnhtbERPzWoCMRC+F3yHMAVvmrVIa1ejSFWo&#10;eBC1DzBuxs3WzWRJom779KYg9DYf3+9MZq2txZV8qBwrGPQzEMSF0xWXCr4Oq94IRIjIGmvHpOCH&#10;AsymnacJ5trdeEfXfSxFCuGQowITY5NLGQpDFkPfNcSJOzlvMSboS6k93lK4reVLlr1KixWnBoMN&#10;fRgqzvuLVbD2x8158FsaeeS1X9bbxXuw30p1n9v5GESkNv6LH+5Pnea/DeH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/3TGcIAAADcAAAADwAAAAAAAAAAAAAA&#10;AAChAgAAZHJzL2Rvd25yZXYueG1sUEsFBgAAAAAEAAQA+QAAAJADAAAAAA==&#10;" strokeweight="1pt"/>
                      <v:group id="Group 18098" o:spid="_x0000_s1042" style="position:absolute;left:1186;top:1263;width:92;height:120" coordsize="92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  <v:line id="Line 18099" o:spid="_x0000_s1043" style="position:absolute;visibility:visible;mso-wrap-style:square" from="0,60" to="92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8100" o:spid="_x0000_s1044" style="position:absolute;visibility:visible;mso-wrap-style:square" from="46,0" to="46,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r18QAAADc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H82g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uvXxAAAANwAAAAPAAAAAAAAAAAA&#10;AAAAAKECAABkcnMvZG93bnJldi54bWxQSwUGAAAAAAQABAD5AAAAkgMAAAAA&#10;"/>
                      </v:group>
                      <v:oval id="Oval 18101" o:spid="_x0000_s1045" style="position:absolute;left:1522;top:1515;width:136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hSDsMA&#10;AADcAAAADwAAAGRycy9kb3ducmV2LnhtbESPT2vDMAzF74N+B6PBLqN1tsJasrql7A/surb0rMZa&#10;YhbLwfZS59tPh8FuEu/pvZ82u+J7NVJMLrCBh0UFirgJ1nFr4HR8n69BpYxssQ9MBiZKsNvObjZY&#10;23DlTxoPuVUSwqlGA13OQ611ajrymBZhIBbtK0SPWdbYahvxKuG+149V9aQ9OpaGDgd66aj5Pvx4&#10;A+MpnkucnFsN07JcXpdv/h4rY+5uy/4ZVKaS/81/1x9W8FdCK8/IB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hSDsMAAADcAAAADwAAAAAAAAAAAAAAAACYAgAAZHJzL2Rv&#10;d25yZXYueG1sUEsFBgAAAAAEAAQA9QAAAIgDAAAAAA==&#10;" stroked="f"/>
                      <v:group id="Group 18102" o:spid="_x0000_s1046" style="position:absolute;left:1502;top:1561;width:92;height:120" coordsize="92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  <v:line id="Line 18103" o:spid="_x0000_s1047" style="position:absolute;visibility:visible;mso-wrap-style:square" from="0,60" to="92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        <v:line id="Line 18104" o:spid="_x0000_s1048" style="position:absolute;visibility:visible;mso-wrap-style:square" from="46,0" to="46,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amH8QAAADc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cj+HsmX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ZqYfxAAAANwAAAAPAAAAAAAAAAAA&#10;AAAAAKECAABkcnMvZG93bnJldi54bWxQSwUGAAAAAAQABAD5AAAAkgMAAAAA&#10;"/>
                      </v:group>
                      <v:oval id="Oval 18105" o:spid="_x0000_s1049" style="position:absolute;left:1832;top:1823;width:128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UVw8AA&#10;AADcAAAADwAAAGRycy9kb3ducmV2LnhtbERPS2sCMRC+F/wPYQQvpWZVqLI1ilgLvfrA83Qz3Q1u&#10;JkuSrtl/3xSE3ubje856m2wrevLBOFYwmxYgiCunDdcKLuePlxWIEJE1to5JwUABtpvR0xpL7e58&#10;pP4Ua5FDOJSooImxK6UMVUMWw9R1xJn7dt5izNDXUnu853DbynlRvEqLhnNDgx3tG6pupx+roL/4&#10;a/KDMctuWKSv98XBPmOh1GScdm8gIqX4L364P3Wev5rD3zP5Ar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PUVw8AAAADcAAAADwAAAAAAAAAAAAAAAACYAgAAZHJzL2Rvd25y&#10;ZXYueG1sUEsFBgAAAAAEAAQA9QAAAIUDAAAAAA==&#10;" stroked="f"/>
                      <v:group id="Group 18106" o:spid="_x0000_s1050" style="position:absolute;left:1790;top:1847;width:92;height:120" coordsize="92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UHccIAAADc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MnI3g9Ey6Q&#10;8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FB3HCAAAA3AAAAA8A&#10;AAAAAAAAAAAAAAAAqgIAAGRycy9kb3ducmV2LnhtbFBLBQYAAAAABAAEAPoAAACZAwAAAAA=&#10;">
                        <v:line id="Line 18107" o:spid="_x0000_s1051" style="position:absolute;visibility:visible;mso-wrap-style:square" from="0,60" to="92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        <v:line id="Line 18108" o:spid="_x0000_s1052" style="position:absolute;visibility:visible;mso-wrap-style:square" from="46,0" to="46,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        </v:group>
                      <v:line id="Line 18109" o:spid="_x0000_s1053" style="position:absolute;visibility:visible;mso-wrap-style:square" from="832,943" to="982,1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aY0sMAAADcAAAADwAAAGRycy9kb3ducmV2LnhtbERPzWoCMRC+C75DGKE3N2sPYrdmF1EL&#10;FQ+ltg8wbsbN6mayJKluffqmUOhtPr7fWVaD7cSVfGgdK5hlOQji2umWGwWfHy/TBYgQkTV2jknB&#10;NwWoyvFoiYV2N36n6yE2IoVwKFCBibEvpAy1IYshcz1x4k7OW4wJ+kZqj7cUbjv5mOdzabHl1GCw&#10;p7Wh+nL4sgp2/ri/zO6NkUfe+W33tnkK9qzUw2RYPYOINMR/8Z/7Vaf5izn8PpMuk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22mNLDAAAA3AAAAA8AAAAAAAAAAAAA&#10;AAAAoQIAAGRycy9kb3ducmV2LnhtbFBLBQYAAAAABAAEAPkAAACRAwAAAAA=&#10;" strokeweight="1pt"/>
                      <w10:wrap type="square"/>
                    </v:group>
                  </w:pict>
                </mc:Fallback>
              </mc:AlternateContent>
            </w:r>
            <w:r w:rsidR="00816B0A">
              <w:rPr>
                <w:rFonts w:hint="eastAsia"/>
                <w:color w:val="000000"/>
              </w:rPr>
              <w:t>1</w:t>
            </w:r>
            <w:r w:rsidR="00816B0A">
              <w:rPr>
                <w:color w:val="000000"/>
              </w:rPr>
              <w:t>.</w:t>
            </w:r>
            <w:r w:rsidR="00816B0A" w:rsidRPr="00B02E3D">
              <w:rPr>
                <w:color w:val="000000"/>
              </w:rPr>
              <w:t xml:space="preserve"> 根据闭合电路欧姆定律，电源的路端电压</w:t>
            </w:r>
            <w:r w:rsidR="00B02E3D" w:rsidRPr="00B02E3D">
              <w:rPr>
                <w:color w:val="000000"/>
                <w:sz w:val="21"/>
                <w:szCs w:val="21"/>
              </w:rPr>
              <w:object w:dxaOrig="1100" w:dyaOrig="279" w14:anchorId="1BAE7B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pt;height:13pt;mso-position-horizontal-relative:page;mso-position-vertical-relative:page" o:ole="">
                  <v:imagedata r:id="rId8" o:title=""/>
                </v:shape>
                <o:OLEObject Type="Embed" ProgID="Equation.3" ShapeID="_x0000_i1025" DrawAspect="Content" ObjectID="_1816838885" r:id="rId9"/>
              </w:object>
            </w:r>
            <w:r w:rsidR="00816B0A" w:rsidRPr="00B02E3D">
              <w:rPr>
                <w:color w:val="000000"/>
              </w:rPr>
              <w:t>。在</w:t>
            </w:r>
            <w:r w:rsidR="00816B0A">
              <w:rPr>
                <w:color w:val="000000"/>
              </w:rPr>
              <w:t>如图所示的电路中，改变</w:t>
            </w:r>
            <w:r w:rsidR="00816B0A" w:rsidRPr="00B02E3D">
              <w:rPr>
                <w:color w:val="000000"/>
              </w:rPr>
              <w:t>R</w:t>
            </w:r>
            <w:r w:rsidR="00816B0A">
              <w:rPr>
                <w:color w:val="000000"/>
              </w:rPr>
              <w:t>的阻值，从电压表和电流表中读出几组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I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、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U</w:t>
            </w:r>
            <w:r w:rsidR="00816B0A">
              <w:rPr>
                <w:color w:val="000000"/>
              </w:rPr>
              <w:t>值，</w:t>
            </w:r>
            <w:proofErr w:type="gramStart"/>
            <w:r w:rsidR="00816B0A">
              <w:rPr>
                <w:color w:val="000000"/>
              </w:rPr>
              <w:t>在坐</w:t>
            </w:r>
            <w:proofErr w:type="gramEnd"/>
            <w:r w:rsidR="00816B0A">
              <w:rPr>
                <w:color w:val="000000"/>
              </w:rPr>
              <w:t>标纸上以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I</w:t>
            </w:r>
            <w:r w:rsidR="00816B0A">
              <w:rPr>
                <w:color w:val="000000"/>
              </w:rPr>
              <w:t>为横坐标，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U</w:t>
            </w:r>
            <w:r w:rsidR="00816B0A">
              <w:rPr>
                <w:color w:val="000000"/>
              </w:rPr>
              <w:t>为纵坐标，用测出的几组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I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、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U</w:t>
            </w:r>
            <w:r w:rsidR="00816B0A">
              <w:rPr>
                <w:color w:val="000000"/>
              </w:rPr>
              <w:t>值画出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U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－</w:t>
            </w:r>
            <w:r w:rsidR="00816B0A" w:rsidRPr="00B02E3D">
              <w:rPr>
                <w:rFonts w:ascii="Times New Roman" w:hAnsi="Times New Roman"/>
                <w:i/>
                <w:color w:val="000000"/>
              </w:rPr>
              <w:t>I</w:t>
            </w:r>
            <w:proofErr w:type="gramStart"/>
            <w:r w:rsidR="00B02E3D">
              <w:rPr>
                <w:color w:val="000000"/>
              </w:rPr>
              <w:t>图象</w:t>
            </w:r>
            <w:proofErr w:type="gramEnd"/>
            <w:r w:rsidR="00B02E3D">
              <w:rPr>
                <w:color w:val="000000"/>
              </w:rPr>
              <w:t>（如图所示）。所得直线跟纵轴的交点即</w:t>
            </w:r>
            <w:r w:rsidR="00B02E3D">
              <w:rPr>
                <w:rFonts w:hint="eastAsia"/>
                <w:color w:val="000000"/>
              </w:rPr>
              <w:t>为</w:t>
            </w:r>
            <w:r w:rsidR="00B02E3D">
              <w:rPr>
                <w:rFonts w:hint="eastAsia"/>
                <w:color w:val="000000"/>
                <w:u w:val="single"/>
              </w:rPr>
              <w:t xml:space="preserve"> </w:t>
            </w:r>
            <w:r w:rsidR="00B02E3D">
              <w:rPr>
                <w:color w:val="000000"/>
                <w:u w:val="single"/>
              </w:rPr>
              <w:t xml:space="preserve">        </w:t>
            </w:r>
            <w:r w:rsidR="00B02E3D">
              <w:rPr>
                <w:rFonts w:hint="eastAsia"/>
                <w:color w:val="000000"/>
              </w:rPr>
              <w:t xml:space="preserve"> </w:t>
            </w:r>
            <w:r w:rsidR="00B02E3D">
              <w:rPr>
                <w:color w:val="000000"/>
              </w:rPr>
              <w:t>______________</w:t>
            </w:r>
            <w:r w:rsidR="00816B0A">
              <w:rPr>
                <w:color w:val="000000"/>
              </w:rPr>
              <w:t>，图线斜率的绝对值即为__</w:t>
            </w:r>
            <w:r w:rsidR="00B02E3D">
              <w:rPr>
                <w:color w:val="000000"/>
              </w:rPr>
              <w:t>________________</w:t>
            </w:r>
            <w:r w:rsidR="00816B0A">
              <w:rPr>
                <w:color w:val="000000"/>
              </w:rPr>
              <w:t>。</w:t>
            </w:r>
            <w:r w:rsidR="00B02E3D">
              <w:rPr>
                <w:color w:val="000000"/>
              </w:rPr>
              <w:t>（保留两位有效数字）</w:t>
            </w:r>
          </w:p>
          <w:p w14:paraId="1F4AD785" w14:textId="258E8F47" w:rsidR="00816B0A" w:rsidRDefault="00005DEE" w:rsidP="009C7320">
            <w:pPr>
              <w:adjustRightInd w:val="0"/>
              <w:snapToGrid w:val="0"/>
              <w:spacing w:line="300" w:lineRule="auto"/>
              <w:ind w:firstLineChars="0" w:firstLine="0"/>
              <w:rPr>
                <w:rFonts w:hint="eastAsia"/>
                <w:color w:val="000000"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62336" behindDoc="1" locked="0" layoutInCell="1" allowOverlap="1" wp14:anchorId="0E14C755" wp14:editId="583C1C62">
                  <wp:simplePos x="0" y="0"/>
                  <wp:positionH relativeFrom="column">
                    <wp:posOffset>389890</wp:posOffset>
                  </wp:positionH>
                  <wp:positionV relativeFrom="paragraph">
                    <wp:posOffset>128905</wp:posOffset>
                  </wp:positionV>
                  <wp:extent cx="1647190" cy="1338580"/>
                  <wp:effectExtent l="0" t="0" r="0" b="0"/>
                  <wp:wrapSquare wrapText="left"/>
                  <wp:docPr id="187" name="图片 187" descr="Imag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96" descr="Imag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lum bright="-48000" contrast="78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190" cy="1338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A74DED8" w14:textId="49755C34" w:rsidR="007B5157" w:rsidRDefault="00816B0A" w:rsidP="009C7320">
            <w:pPr>
              <w:adjustRightInd w:val="0"/>
              <w:snapToGrid w:val="0"/>
              <w:spacing w:line="300" w:lineRule="auto"/>
              <w:ind w:left="360" w:hangingChars="150" w:hanging="360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2</w:t>
            </w:r>
            <w:r w:rsidR="007B5157">
              <w:rPr>
                <w:rFonts w:hint="eastAsia"/>
                <w:color w:val="000000"/>
              </w:rPr>
              <w:t>．</w:t>
            </w:r>
            <w:r w:rsidR="007B5157">
              <w:rPr>
                <w:color w:val="000000"/>
              </w:rPr>
              <w:t>为了测量由两节干电池组成的电池组的电动势和内电阻，某同学设计了如图甲所示的实验电路，其中</w:t>
            </w:r>
            <w:r w:rsidR="007B5157" w:rsidRPr="00B02E3D">
              <w:rPr>
                <w:rFonts w:ascii="Times New Roman" w:hAnsi="Times New Roman"/>
                <w:i/>
                <w:color w:val="000000"/>
              </w:rPr>
              <w:t>R</w:t>
            </w:r>
            <w:r w:rsidR="007B5157">
              <w:rPr>
                <w:color w:val="000000"/>
              </w:rPr>
              <w:t>为电阻箱，</w:t>
            </w:r>
            <w:r w:rsidR="007B5157" w:rsidRPr="00B02E3D">
              <w:rPr>
                <w:color w:val="000000"/>
              </w:rPr>
              <w:t xml:space="preserve"> </w:t>
            </w:r>
            <w:r w:rsidR="007B5157" w:rsidRPr="009C7320">
              <w:rPr>
                <w:rFonts w:ascii="Times New Roman" w:hAnsi="Times New Roman"/>
                <w:i/>
                <w:color w:val="000000"/>
              </w:rPr>
              <w:t>R</w:t>
            </w:r>
            <w:r w:rsidR="007B5157" w:rsidRPr="009C7320">
              <w:rPr>
                <w:rFonts w:ascii="Times New Roman" w:hAnsi="Times New Roman"/>
                <w:i/>
                <w:color w:val="000000"/>
                <w:vertAlign w:val="subscript"/>
              </w:rPr>
              <w:t>0</w:t>
            </w:r>
            <w:r w:rsidR="007B5157" w:rsidRPr="009C7320">
              <w:rPr>
                <w:rFonts w:ascii="Times New Roman" w:hAnsi="Times New Roman"/>
                <w:i/>
                <w:color w:val="000000"/>
              </w:rPr>
              <w:t>=</w:t>
            </w:r>
            <w:r w:rsidR="007B5157" w:rsidRPr="009C7320">
              <w:rPr>
                <w:rFonts w:ascii="Times New Roman" w:hAnsi="Times New Roman"/>
                <w:color w:val="000000"/>
              </w:rPr>
              <w:t>5.0Ω</w:t>
            </w:r>
            <w:r w:rsidR="007B5157">
              <w:rPr>
                <w:color w:val="000000"/>
              </w:rPr>
              <w:t>为保护电阻。</w:t>
            </w:r>
          </w:p>
          <w:p w14:paraId="6095D95C" w14:textId="2E29C765" w:rsidR="007B5157" w:rsidRDefault="00005DEE" w:rsidP="007B5157">
            <w:pPr>
              <w:adjustRightInd w:val="0"/>
              <w:snapToGrid w:val="0"/>
              <w:spacing w:line="300" w:lineRule="auto"/>
              <w:ind w:firstLineChars="100" w:firstLine="240"/>
              <w:rPr>
                <w:rFonts w:hint="eastAsia"/>
                <w:color w:val="000000"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58240" behindDoc="0" locked="0" layoutInCell="1" allowOverlap="1" wp14:anchorId="30A53E1A" wp14:editId="2B663E57">
                  <wp:simplePos x="0" y="0"/>
                  <wp:positionH relativeFrom="column">
                    <wp:posOffset>3338195</wp:posOffset>
                  </wp:positionH>
                  <wp:positionV relativeFrom="paragraph">
                    <wp:posOffset>82550</wp:posOffset>
                  </wp:positionV>
                  <wp:extent cx="1327150" cy="1271905"/>
                  <wp:effectExtent l="0" t="0" r="0" b="4445"/>
                  <wp:wrapSquare wrapText="bothSides"/>
                  <wp:docPr id="157" name="图片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7150" cy="12719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1D17F15" w14:textId="13D34762" w:rsidR="007B5157" w:rsidRDefault="00005DEE" w:rsidP="007B5157">
            <w:pPr>
              <w:adjustRightInd w:val="0"/>
              <w:snapToGrid w:val="0"/>
              <w:spacing w:line="300" w:lineRule="auto"/>
              <w:ind w:firstLineChars="100" w:firstLine="240"/>
              <w:rPr>
                <w:rFonts w:hint="eastAsia"/>
                <w:color w:val="000000"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59264" behindDoc="0" locked="0" layoutInCell="1" allowOverlap="1" wp14:anchorId="6BC2B2E6" wp14:editId="59120437">
                  <wp:simplePos x="0" y="0"/>
                  <wp:positionH relativeFrom="column">
                    <wp:posOffset>1553845</wp:posOffset>
                  </wp:positionH>
                  <wp:positionV relativeFrom="paragraph">
                    <wp:posOffset>27305</wp:posOffset>
                  </wp:positionV>
                  <wp:extent cx="787400" cy="1029970"/>
                  <wp:effectExtent l="0" t="0" r="0" b="0"/>
                  <wp:wrapSquare wrapText="bothSides"/>
                  <wp:docPr id="158" name="图片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10299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FC096E7" w14:textId="3DED9AEE" w:rsidR="007B5157" w:rsidRDefault="007B5157" w:rsidP="007B5157">
            <w:pPr>
              <w:adjustRightInd w:val="0"/>
              <w:snapToGrid w:val="0"/>
              <w:spacing w:line="300" w:lineRule="auto"/>
              <w:ind w:firstLineChars="195" w:firstLine="468"/>
              <w:rPr>
                <w:rFonts w:hint="eastAsia"/>
                <w:color w:val="000000"/>
              </w:rPr>
            </w:pPr>
          </w:p>
          <w:p w14:paraId="490D1D5A" w14:textId="604129F1" w:rsidR="007B5157" w:rsidRDefault="007B5157" w:rsidP="007B5157">
            <w:pPr>
              <w:adjustRightInd w:val="0"/>
              <w:snapToGrid w:val="0"/>
              <w:spacing w:line="300" w:lineRule="auto"/>
              <w:rPr>
                <w:rFonts w:hint="eastAsia"/>
                <w:color w:val="000000"/>
              </w:rPr>
            </w:pPr>
          </w:p>
          <w:p w14:paraId="672E2260" w14:textId="77777777" w:rsidR="007B5157" w:rsidRDefault="007B5157" w:rsidP="00816B0A">
            <w:pPr>
              <w:adjustRightInd w:val="0"/>
              <w:snapToGrid w:val="0"/>
              <w:spacing w:line="300" w:lineRule="auto"/>
              <w:ind w:firstLineChars="0" w:firstLine="0"/>
              <w:rPr>
                <w:rFonts w:hint="eastAsia"/>
                <w:color w:val="000000"/>
              </w:rPr>
            </w:pPr>
          </w:p>
          <w:p w14:paraId="3B543233" w14:textId="77777777" w:rsidR="00005DEE" w:rsidRDefault="00005DEE" w:rsidP="009C7320">
            <w:pPr>
              <w:adjustRightInd w:val="0"/>
              <w:snapToGrid w:val="0"/>
              <w:spacing w:line="300" w:lineRule="auto"/>
              <w:ind w:leftChars="150" w:left="360" w:firstLineChars="0" w:firstLine="0"/>
              <w:rPr>
                <w:rFonts w:hint="eastAsia"/>
                <w:color w:val="000000"/>
              </w:rPr>
            </w:pPr>
          </w:p>
          <w:p w14:paraId="6E35A9EE" w14:textId="1936CC29" w:rsidR="00B02E3D" w:rsidRPr="00B02E3D" w:rsidRDefault="007B5157" w:rsidP="009C7320">
            <w:pPr>
              <w:adjustRightInd w:val="0"/>
              <w:snapToGrid w:val="0"/>
              <w:spacing w:line="300" w:lineRule="auto"/>
              <w:ind w:leftChars="150" w:left="360" w:firstLineChars="0" w:firstLine="0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断开开关</w:t>
            </w:r>
            <w:r w:rsidRPr="009C7320">
              <w:rPr>
                <w:rFonts w:ascii="Times New Roman" w:hAnsi="Times New Roman"/>
                <w:i/>
                <w:color w:val="000000"/>
              </w:rPr>
              <w:t>S</w:t>
            </w:r>
            <w:r>
              <w:rPr>
                <w:color w:val="000000"/>
              </w:rPr>
              <w:t>，调整电阻箱的阻值，再闭合开关</w:t>
            </w:r>
            <w:r w:rsidRPr="009C7320">
              <w:rPr>
                <w:rFonts w:ascii="Times New Roman" w:hAnsi="Times New Roman"/>
                <w:i/>
                <w:color w:val="000000"/>
              </w:rPr>
              <w:t>S</w:t>
            </w:r>
            <w:r>
              <w:rPr>
                <w:color w:val="000000"/>
              </w:rPr>
              <w:t>，读取并记录电压表的示数及电阻箱接入电路中的阻值。多次重复上述操作，可得到多组电压值</w:t>
            </w:r>
            <w:r w:rsidRPr="009C7320">
              <w:rPr>
                <w:rFonts w:ascii="Times New Roman" w:hAnsi="Times New Roman"/>
                <w:i/>
                <w:color w:val="000000"/>
              </w:rPr>
              <w:t>U</w:t>
            </w:r>
            <w:r>
              <w:rPr>
                <w:color w:val="000000"/>
              </w:rPr>
              <w:t>及电阻值</w:t>
            </w:r>
            <w:r w:rsidRPr="009C7320">
              <w:rPr>
                <w:rFonts w:ascii="Times New Roman" w:hAnsi="Times New Roman"/>
                <w:i/>
                <w:color w:val="000000"/>
              </w:rPr>
              <w:t>R</w:t>
            </w:r>
            <w:r>
              <w:rPr>
                <w:color w:val="000000"/>
              </w:rPr>
              <w:t>，并以</w:t>
            </w:r>
            <w:r w:rsidRPr="00B02E3D">
              <w:rPr>
                <w:color w:val="000000"/>
              </w:rPr>
              <w:object w:dxaOrig="300" w:dyaOrig="621" w14:anchorId="074180A7">
                <v:shape id="Picture 1" o:spid="_x0000_i1026" type="#_x0000_t75" style="width:15pt;height:31pt;mso-position-horizontal-relative:page;mso-position-vertical-relative:page" o:ole="">
                  <v:imagedata r:id="rId13" o:title=""/>
                </v:shape>
                <o:OLEObject Type="Embed" ProgID="Equation.3" ShapeID="Picture 1" DrawAspect="Content" ObjectID="_1816838886" r:id="rId14"/>
              </w:object>
            </w:r>
            <w:r>
              <w:rPr>
                <w:color w:val="000000"/>
              </w:rPr>
              <w:t>为纵坐标，以</w:t>
            </w:r>
            <w:r w:rsidRPr="00B02E3D">
              <w:rPr>
                <w:color w:val="000000"/>
              </w:rPr>
              <w:object w:dxaOrig="280" w:dyaOrig="620" w14:anchorId="76F14023">
                <v:shape id="Picture 2" o:spid="_x0000_i1027" type="#_x0000_t75" style="width:14pt;height:31pt;mso-position-horizontal-relative:page;mso-position-vertical-relative:page" o:ole="">
                  <v:imagedata r:id="rId15" o:title=""/>
                </v:shape>
                <o:OLEObject Type="Embed" ProgID="Equation.3" ShapeID="Picture 2" DrawAspect="Content" ObjectID="_1816838887" r:id="rId16"/>
              </w:object>
            </w:r>
            <w:r>
              <w:rPr>
                <w:color w:val="000000"/>
              </w:rPr>
              <w:t>为横坐标，画出</w:t>
            </w:r>
            <w:r w:rsidRPr="00B02E3D">
              <w:rPr>
                <w:color w:val="000000"/>
              </w:rPr>
              <w:object w:dxaOrig="722" w:dyaOrig="621" w14:anchorId="203664C5">
                <v:shape id="Picture 3" o:spid="_x0000_i1028" type="#_x0000_t75" style="width:34.5pt;height:30pt;mso-position-horizontal-relative:page;mso-position-vertical-relative:page" o:ole="">
                  <v:imagedata r:id="rId17" o:title=""/>
                </v:shape>
                <o:OLEObject Type="Embed" ProgID="Equation.3" ShapeID="Picture 3" DrawAspect="Content" ObjectID="_1816838888" r:id="rId18"/>
              </w:object>
            </w:r>
            <w:r>
              <w:rPr>
                <w:color w:val="000000"/>
              </w:rPr>
              <w:softHyphen/>
            </w:r>
            <w:r w:rsidR="00816B0A">
              <w:rPr>
                <w:color w:val="000000"/>
              </w:rPr>
              <w:t>的关系图线（该图线为一直线），如图</w:t>
            </w:r>
            <w:r w:rsidR="00816B0A">
              <w:rPr>
                <w:rFonts w:hint="eastAsia"/>
                <w:color w:val="000000"/>
              </w:rPr>
              <w:t>乙</w:t>
            </w:r>
            <w:r>
              <w:rPr>
                <w:color w:val="000000"/>
              </w:rPr>
              <w:t>所示。由图线可求得电池组的电动势</w:t>
            </w:r>
            <w:r w:rsidRPr="009C7320">
              <w:rPr>
                <w:rFonts w:ascii="Times New Roman" w:hAnsi="Times New Roman"/>
                <w:i/>
                <w:color w:val="000000"/>
              </w:rPr>
              <w:t>E</w:t>
            </w:r>
            <w:r w:rsidRPr="009C7320">
              <w:rPr>
                <w:rFonts w:ascii="Times New Roman" w:hAnsi="Times New Roman"/>
                <w:color w:val="000000"/>
              </w:rPr>
              <w:t xml:space="preserve"> =</w:t>
            </w:r>
            <w:r w:rsidR="009C7320">
              <w:rPr>
                <w:rFonts w:ascii="Times New Roman" w:hAnsi="Times New Roman"/>
                <w:color w:val="000000"/>
                <w:u w:val="single"/>
              </w:rPr>
              <w:t xml:space="preserve">       </w:t>
            </w:r>
            <w:r w:rsidRPr="009C7320">
              <w:rPr>
                <w:rFonts w:ascii="Times New Roman" w:hAnsi="Times New Roman"/>
                <w:color w:val="000000"/>
              </w:rPr>
              <w:t>V</w:t>
            </w:r>
            <w:r>
              <w:rPr>
                <w:color w:val="000000"/>
              </w:rPr>
              <w:t>，内阻</w:t>
            </w:r>
            <w:r w:rsidRPr="009C7320">
              <w:rPr>
                <w:rFonts w:ascii="Times New Roman" w:hAnsi="Times New Roman"/>
                <w:i/>
                <w:color w:val="000000"/>
              </w:rPr>
              <w:t>r</w:t>
            </w:r>
            <w:r w:rsidRPr="009C7320">
              <w:rPr>
                <w:rFonts w:ascii="Times New Roman" w:hAnsi="Times New Roman"/>
                <w:color w:val="000000"/>
              </w:rPr>
              <w:t>=</w:t>
            </w:r>
            <w:r w:rsidR="009C7320">
              <w:rPr>
                <w:rFonts w:ascii="Times New Roman" w:hAnsi="Times New Roman"/>
                <w:color w:val="000000"/>
                <w:u w:val="single"/>
              </w:rPr>
              <w:t xml:space="preserve">          </w:t>
            </w:r>
            <w:r w:rsidRPr="009C7320">
              <w:rPr>
                <w:rFonts w:ascii="Times New Roman" w:hAnsi="Times New Roman"/>
                <w:color w:val="000000"/>
              </w:rPr>
              <w:t>Ω</w:t>
            </w:r>
            <w:r>
              <w:rPr>
                <w:color w:val="000000"/>
              </w:rPr>
              <w:t>。（保留两位有效数字）</w:t>
            </w:r>
          </w:p>
          <w:p w14:paraId="1A5D00E0" w14:textId="2338A9CB" w:rsidR="00957959" w:rsidRPr="00B02E3D" w:rsidRDefault="00816B0A" w:rsidP="00005DEE">
            <w:pPr>
              <w:spacing w:after="100"/>
              <w:ind w:left="480" w:hangingChars="200" w:hanging="480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t>3.</w:t>
            </w:r>
            <w:r w:rsidR="00B02E3D" w:rsidRPr="00B02E3D">
              <w:rPr>
                <w:color w:val="000000"/>
              </w:rPr>
              <w:t xml:space="preserve"> </w:t>
            </w:r>
            <w:r w:rsidR="00957959" w:rsidRPr="00B02E3D">
              <w:rPr>
                <w:color w:val="000000"/>
              </w:rPr>
              <w:t>用图1所示的甲、乙两种方法测量某电源的电动势和内电阻（约为</w:t>
            </w:r>
            <w:r w:rsidR="00957959" w:rsidRPr="009C7320">
              <w:rPr>
                <w:rFonts w:ascii="Times New Roman" w:hAnsi="Times New Roman"/>
                <w:color w:val="000000"/>
              </w:rPr>
              <w:t>1Ω</w:t>
            </w:r>
            <w:r w:rsidR="00957959" w:rsidRPr="00B02E3D">
              <w:rPr>
                <w:color w:val="000000"/>
              </w:rPr>
              <w:t>）。其中R为电阻箱，电流表的内电阻约为</w:t>
            </w:r>
            <w:r w:rsidR="00957959" w:rsidRPr="009C7320">
              <w:rPr>
                <w:rFonts w:ascii="Times New Roman" w:hAnsi="Times New Roman"/>
                <w:color w:val="000000"/>
              </w:rPr>
              <w:t>0.1Ω</w:t>
            </w:r>
            <w:r w:rsidR="00957959" w:rsidRPr="00B02E3D">
              <w:rPr>
                <w:color w:val="000000"/>
              </w:rPr>
              <w:t>，电压表的内电阻约为</w:t>
            </w:r>
            <w:r w:rsidR="00957959" w:rsidRPr="009C7320">
              <w:rPr>
                <w:rFonts w:ascii="Times New Roman" w:hAnsi="Times New Roman"/>
                <w:color w:val="000000"/>
              </w:rPr>
              <w:t>3kΩ</w:t>
            </w:r>
            <w:r w:rsidR="00957959" w:rsidRPr="00B02E3D">
              <w:rPr>
                <w:color w:val="000000"/>
              </w:rPr>
              <w:t>。</w:t>
            </w:r>
          </w:p>
          <w:p w14:paraId="7CF7515C" w14:textId="2A971EBF" w:rsidR="00957959" w:rsidRPr="00B02E3D" w:rsidRDefault="00957959" w:rsidP="00957959">
            <w:pPr>
              <w:spacing w:after="100"/>
              <w:ind w:leftChars="150" w:left="360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noProof/>
                <w:color w:val="000000"/>
              </w:rPr>
              <w:lastRenderedPageBreak/>
              <w:drawing>
                <wp:inline distT="0" distB="0" distL="0" distR="0" wp14:anchorId="47FFC7A3" wp14:editId="295485A0">
                  <wp:extent cx="3676650" cy="146685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lum contrast="8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76650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F93B45" w14:textId="77777777" w:rsidR="00957959" w:rsidRPr="00B02E3D" w:rsidRDefault="00957959" w:rsidP="00B02E3D">
            <w:pPr>
              <w:spacing w:after="100"/>
              <w:ind w:leftChars="150" w:left="480" w:hangingChars="50" w:hanging="120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t>（1）利用图1中甲图实验电路测电源的电动势</w:t>
            </w:r>
            <w:r w:rsidRPr="009C7320">
              <w:rPr>
                <w:rFonts w:ascii="Times New Roman" w:hAnsi="Times New Roman"/>
                <w:i/>
                <w:color w:val="000000"/>
              </w:rPr>
              <w:t>E</w:t>
            </w:r>
            <w:r w:rsidRPr="00B02E3D">
              <w:rPr>
                <w:color w:val="000000"/>
              </w:rPr>
              <w:t>和内电阻</w:t>
            </w:r>
            <w:r w:rsidRPr="009C7320">
              <w:rPr>
                <w:rFonts w:ascii="Times New Roman" w:hAnsi="Times New Roman"/>
                <w:i/>
                <w:color w:val="000000"/>
              </w:rPr>
              <w:t>r</w:t>
            </w:r>
            <w:r w:rsidRPr="00B02E3D">
              <w:rPr>
                <w:color w:val="000000"/>
              </w:rPr>
              <w:t>，所测量的实际是图2中虚线框所示“等效电源”的电动势</w:t>
            </w:r>
            <w:r w:rsidRPr="00B02E3D">
              <w:rPr>
                <w:color w:val="000000"/>
              </w:rPr>
              <w:object w:dxaOrig="300" w:dyaOrig="260" w14:anchorId="3A9A8F6F">
                <v:shape id="_x0000_i1029" type="#_x0000_t75" style="width:15pt;height:13pt" o:ole="">
                  <v:imagedata r:id="rId20" o:title=""/>
                </v:shape>
                <o:OLEObject Type="Embed" ProgID="Equation.DSMT4" ShapeID="_x0000_i1029" DrawAspect="Content" ObjectID="_1816838889" r:id="rId21"/>
              </w:object>
            </w:r>
            <w:r w:rsidRPr="00B02E3D">
              <w:rPr>
                <w:color w:val="000000"/>
              </w:rPr>
              <w:t>和内电阻</w:t>
            </w:r>
            <w:r w:rsidRPr="00B02E3D">
              <w:rPr>
                <w:color w:val="000000"/>
              </w:rPr>
              <w:object w:dxaOrig="240" w:dyaOrig="260" w14:anchorId="567D5948">
                <v:shape id="_x0000_i1030" type="#_x0000_t75" style="width:12pt;height:13pt" o:ole="">
                  <v:imagedata r:id="rId22" o:title=""/>
                </v:shape>
                <o:OLEObject Type="Embed" ProgID="Equation.DSMT4" ShapeID="_x0000_i1030" DrawAspect="Content" ObjectID="_1816838890" r:id="rId23"/>
              </w:object>
            </w:r>
            <w:r w:rsidRPr="00B02E3D">
              <w:rPr>
                <w:color w:val="000000"/>
              </w:rPr>
              <w:t>。若电流表内电阻用</w:t>
            </w:r>
            <w:r w:rsidRPr="00B02E3D">
              <w:rPr>
                <w:color w:val="000000"/>
              </w:rPr>
              <w:object w:dxaOrig="320" w:dyaOrig="360" w14:anchorId="21D715B2">
                <v:shape id="_x0000_i1031" type="#_x0000_t75" style="width:16pt;height:18pt" o:ole="">
                  <v:imagedata r:id="rId24" o:title=""/>
                </v:shape>
                <o:OLEObject Type="Embed" ProgID="Equation.DSMT4" ShapeID="_x0000_i1031" DrawAspect="Content" ObjectID="_1816838891" r:id="rId25"/>
              </w:object>
            </w:r>
            <w:r w:rsidRPr="00B02E3D">
              <w:rPr>
                <w:color w:val="000000"/>
              </w:rPr>
              <w:t xml:space="preserve"> 表示，请你用E、</w:t>
            </w:r>
            <w:r w:rsidRPr="009C7320">
              <w:rPr>
                <w:rFonts w:ascii="Times New Roman" w:hAnsi="Times New Roman"/>
                <w:i/>
                <w:color w:val="000000"/>
              </w:rPr>
              <w:t>r</w:t>
            </w:r>
            <w:r w:rsidRPr="00B02E3D">
              <w:rPr>
                <w:color w:val="000000"/>
              </w:rPr>
              <w:t>和</w:t>
            </w:r>
            <w:r w:rsidRPr="009C7320">
              <w:rPr>
                <w:rFonts w:ascii="Times New Roman" w:hAnsi="Times New Roman"/>
                <w:i/>
                <w:color w:val="000000"/>
              </w:rPr>
              <w:t>RA</w:t>
            </w:r>
            <w:r w:rsidRPr="00B02E3D">
              <w:rPr>
                <w:color w:val="000000"/>
              </w:rPr>
              <w:t>表示出</w:t>
            </w:r>
            <w:r w:rsidRPr="00B02E3D">
              <w:rPr>
                <w:color w:val="000000"/>
              </w:rPr>
              <w:object w:dxaOrig="300" w:dyaOrig="260" w14:anchorId="53680EC7">
                <v:shape id="_x0000_i1032" type="#_x0000_t75" style="width:15pt;height:13pt" o:ole="">
                  <v:imagedata r:id="rId20" o:title=""/>
                </v:shape>
                <o:OLEObject Type="Embed" ProgID="Equation.DSMT4" ShapeID="_x0000_i1032" DrawAspect="Content" ObjectID="_1816838892" r:id="rId26"/>
              </w:object>
            </w:r>
            <w:r w:rsidRPr="00B02E3D">
              <w:rPr>
                <w:color w:val="000000"/>
              </w:rPr>
              <w:t>、</w:t>
            </w:r>
            <w:r w:rsidRPr="00B02E3D">
              <w:rPr>
                <w:color w:val="000000"/>
              </w:rPr>
              <w:object w:dxaOrig="240" w:dyaOrig="260" w14:anchorId="5A0BBC36">
                <v:shape id="_x0000_i1033" type="#_x0000_t75" style="width:12pt;height:13pt" o:ole="">
                  <v:imagedata r:id="rId22" o:title=""/>
                </v:shape>
                <o:OLEObject Type="Embed" ProgID="Equation.DSMT4" ShapeID="_x0000_i1033" DrawAspect="Content" ObjectID="_1816838893" r:id="rId27"/>
              </w:object>
            </w:r>
            <w:r w:rsidRPr="00B02E3D">
              <w:rPr>
                <w:color w:val="000000"/>
              </w:rPr>
              <w:t>，并简要说明理由。</w:t>
            </w:r>
          </w:p>
          <w:p w14:paraId="1263A1DB" w14:textId="743C389A" w:rsidR="00957959" w:rsidRPr="00B02E3D" w:rsidRDefault="00957959" w:rsidP="00957959">
            <w:pPr>
              <w:spacing w:after="100"/>
              <w:ind w:leftChars="150" w:left="360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noProof/>
                <w:color w:val="000000"/>
              </w:rPr>
              <w:drawing>
                <wp:inline distT="0" distB="0" distL="0" distR="0" wp14:anchorId="0F404E3E" wp14:editId="56396DF5">
                  <wp:extent cx="1739900" cy="1060450"/>
                  <wp:effectExtent l="0" t="0" r="0" b="635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lum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667" t="508" r="5667" b="56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451598" w14:textId="77777777" w:rsidR="00957959" w:rsidRPr="00B02E3D" w:rsidRDefault="00957959" w:rsidP="00B02E3D">
            <w:pPr>
              <w:spacing w:after="100"/>
              <w:ind w:leftChars="150" w:left="480" w:hangingChars="50" w:hanging="120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t>（2）某同学利用图像分析甲、乙两种方法中由电表内电阻引起的实验误差。在图3中，实线是根据实验数据（图甲：</w:t>
            </w:r>
            <w:r w:rsidRPr="009C7320">
              <w:rPr>
                <w:rFonts w:ascii="Times New Roman" w:hAnsi="Times New Roman"/>
                <w:i/>
                <w:color w:val="000000"/>
              </w:rPr>
              <w:t>U=IR</w:t>
            </w:r>
            <w:r w:rsidRPr="00B02E3D">
              <w:rPr>
                <w:color w:val="000000"/>
              </w:rPr>
              <w:t>，图乙：</w:t>
            </w:r>
            <w:r w:rsidRPr="00B02E3D">
              <w:rPr>
                <w:color w:val="000000"/>
              </w:rPr>
              <w:object w:dxaOrig="660" w:dyaOrig="620" w14:anchorId="31066635">
                <v:shape id="_x0000_i1034" type="#_x0000_t75" style="width:33pt;height:31pt" o:ole="">
                  <v:imagedata r:id="rId29" o:title=""/>
                </v:shape>
                <o:OLEObject Type="Embed" ProgID="Equation.DSMT4" ShapeID="_x0000_i1034" DrawAspect="Content" ObjectID="_1816838894" r:id="rId30"/>
              </w:object>
            </w:r>
            <w:r w:rsidRPr="00B02E3D">
              <w:rPr>
                <w:color w:val="000000"/>
              </w:rPr>
              <w:t>）</w:t>
            </w:r>
            <w:proofErr w:type="gramStart"/>
            <w:r w:rsidRPr="00B02E3D">
              <w:rPr>
                <w:color w:val="000000"/>
              </w:rPr>
              <w:t>描点作图</w:t>
            </w:r>
            <w:proofErr w:type="gramEnd"/>
            <w:r w:rsidRPr="00B02E3D">
              <w:rPr>
                <w:color w:val="000000"/>
              </w:rPr>
              <w:t>得到的</w:t>
            </w:r>
            <w:r w:rsidRPr="009C7320">
              <w:rPr>
                <w:rFonts w:ascii="Times New Roman" w:hAnsi="Times New Roman"/>
                <w:i/>
                <w:color w:val="000000"/>
              </w:rPr>
              <w:t>U-I</w:t>
            </w:r>
            <w:r w:rsidRPr="00B02E3D">
              <w:rPr>
                <w:color w:val="000000"/>
              </w:rPr>
              <w:t>图像；虚线是该电源的路端电压</w:t>
            </w:r>
            <w:r w:rsidRPr="009C7320">
              <w:rPr>
                <w:rFonts w:ascii="Times New Roman" w:hAnsi="Times New Roman"/>
                <w:i/>
                <w:color w:val="000000"/>
              </w:rPr>
              <w:t>U</w:t>
            </w:r>
            <w:r w:rsidRPr="00B02E3D">
              <w:rPr>
                <w:color w:val="000000"/>
              </w:rPr>
              <w:t>随电流</w:t>
            </w:r>
            <w:r w:rsidRPr="009C7320">
              <w:rPr>
                <w:rFonts w:ascii="Times New Roman" w:hAnsi="Times New Roman"/>
                <w:i/>
                <w:color w:val="000000"/>
              </w:rPr>
              <w:t>I</w:t>
            </w:r>
            <w:r w:rsidRPr="00B02E3D">
              <w:rPr>
                <w:color w:val="000000"/>
              </w:rPr>
              <w:t>变化的</w:t>
            </w:r>
            <w:r w:rsidRPr="009C7320">
              <w:rPr>
                <w:rFonts w:ascii="Times New Roman" w:hAnsi="Times New Roman"/>
                <w:i/>
                <w:color w:val="000000"/>
              </w:rPr>
              <w:t>U-I</w:t>
            </w:r>
            <w:r w:rsidRPr="00B02E3D">
              <w:rPr>
                <w:color w:val="000000"/>
              </w:rPr>
              <w:t>图像（没有电表内电阻影响的理想情况）。</w:t>
            </w:r>
          </w:p>
          <w:p w14:paraId="5C5A2330" w14:textId="57465735" w:rsidR="00957959" w:rsidRPr="00B02E3D" w:rsidRDefault="00957959" w:rsidP="00957959">
            <w:pPr>
              <w:spacing w:after="100"/>
              <w:ind w:leftChars="150" w:left="360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noProof/>
                <w:color w:val="000000"/>
              </w:rPr>
              <w:drawing>
                <wp:inline distT="0" distB="0" distL="0" distR="0" wp14:anchorId="5D8BD63F" wp14:editId="36B84BF2">
                  <wp:extent cx="5410200" cy="1308100"/>
                  <wp:effectExtent l="0" t="0" r="0" b="635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lum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241" b="23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0200" cy="1308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04C068" w14:textId="77777777" w:rsidR="00957959" w:rsidRPr="00B02E3D" w:rsidRDefault="00957959" w:rsidP="00B02E3D">
            <w:pPr>
              <w:spacing w:after="100"/>
              <w:ind w:leftChars="250" w:left="600" w:firstLineChars="0" w:firstLine="0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t>在图3中，对应图甲电路分析的</w:t>
            </w:r>
            <w:r w:rsidRPr="009C7320">
              <w:rPr>
                <w:rFonts w:ascii="Times New Roman" w:hAnsi="Times New Roman"/>
                <w:i/>
                <w:color w:val="000000"/>
              </w:rPr>
              <w:t>U-I</w:t>
            </w:r>
            <w:r w:rsidRPr="00B02E3D">
              <w:rPr>
                <w:color w:val="000000"/>
              </w:rPr>
              <w:t>图像是：</w:t>
            </w:r>
            <w:r w:rsidRPr="00B02E3D">
              <w:rPr>
                <w:rFonts w:hint="eastAsia"/>
                <w:color w:val="000000"/>
              </w:rPr>
              <w:t>_</w:t>
            </w:r>
            <w:r w:rsidRPr="00B02E3D">
              <w:rPr>
                <w:color w:val="000000"/>
              </w:rPr>
              <w:t>_________</w:t>
            </w:r>
            <w:r w:rsidRPr="00B02E3D">
              <w:rPr>
                <w:rFonts w:hint="eastAsia"/>
                <w:color w:val="000000"/>
              </w:rPr>
              <w:t>；</w:t>
            </w:r>
            <w:r w:rsidRPr="00B02E3D">
              <w:rPr>
                <w:color w:val="000000"/>
              </w:rPr>
              <w:t>对应图乙电路分析的</w:t>
            </w:r>
            <w:r w:rsidRPr="009C7320">
              <w:rPr>
                <w:rFonts w:ascii="Times New Roman" w:hAnsi="Times New Roman"/>
                <w:i/>
                <w:color w:val="000000"/>
              </w:rPr>
              <w:t>U-I</w:t>
            </w:r>
            <w:r w:rsidRPr="00B02E3D">
              <w:rPr>
                <w:color w:val="000000"/>
              </w:rPr>
              <w:t>图像是：________</w:t>
            </w:r>
            <w:r w:rsidRPr="00B02E3D">
              <w:rPr>
                <w:rFonts w:hint="eastAsia"/>
                <w:color w:val="000000"/>
              </w:rPr>
              <w:t>。</w:t>
            </w:r>
          </w:p>
          <w:p w14:paraId="68C85433" w14:textId="42C88BCD" w:rsidR="00B02E3D" w:rsidRDefault="00957959" w:rsidP="009C7320">
            <w:pPr>
              <w:spacing w:after="100"/>
              <w:ind w:leftChars="150" w:left="360" w:firstLineChars="50" w:firstLine="120"/>
              <w:textAlignment w:val="center"/>
              <w:rPr>
                <w:color w:val="000000"/>
              </w:rPr>
            </w:pPr>
            <w:r w:rsidRPr="00B02E3D">
              <w:rPr>
                <w:color w:val="000000"/>
              </w:rPr>
              <w:t>（3）综合上述分析，为了减小由电表内电阻引起的实验误差，本实验应选择图1中的（填“甲”或“乙”）。</w:t>
            </w:r>
          </w:p>
          <w:p w14:paraId="67FB7AD9" w14:textId="77777777" w:rsidR="004619F9" w:rsidRDefault="004619F9" w:rsidP="009C7320">
            <w:pPr>
              <w:spacing w:after="100"/>
              <w:ind w:leftChars="150" w:left="360" w:firstLineChars="50" w:firstLine="120"/>
              <w:textAlignment w:val="center"/>
              <w:rPr>
                <w:color w:val="000000"/>
              </w:rPr>
            </w:pPr>
          </w:p>
          <w:p w14:paraId="0D53830B" w14:textId="77777777" w:rsidR="004619F9" w:rsidRDefault="004619F9" w:rsidP="009C7320">
            <w:pPr>
              <w:spacing w:after="100"/>
              <w:ind w:leftChars="150" w:left="360" w:firstLineChars="50" w:firstLine="120"/>
              <w:textAlignment w:val="center"/>
              <w:rPr>
                <w:color w:val="000000"/>
              </w:rPr>
            </w:pPr>
          </w:p>
          <w:p w14:paraId="6CBCF927" w14:textId="77777777" w:rsidR="004619F9" w:rsidRDefault="004619F9" w:rsidP="009C7320">
            <w:pPr>
              <w:spacing w:after="100"/>
              <w:ind w:leftChars="150" w:left="360" w:firstLineChars="50" w:firstLine="120"/>
              <w:textAlignment w:val="center"/>
              <w:rPr>
                <w:color w:val="000000"/>
              </w:rPr>
            </w:pPr>
          </w:p>
          <w:p w14:paraId="641ED689" w14:textId="77777777" w:rsidR="004619F9" w:rsidRDefault="004619F9" w:rsidP="009C7320">
            <w:pPr>
              <w:spacing w:after="100"/>
              <w:ind w:leftChars="150" w:left="360" w:firstLineChars="50" w:firstLine="120"/>
              <w:textAlignment w:val="center"/>
              <w:rPr>
                <w:color w:val="000000"/>
              </w:rPr>
            </w:pPr>
          </w:p>
          <w:p w14:paraId="78177039" w14:textId="77777777" w:rsidR="004619F9" w:rsidRDefault="004619F9" w:rsidP="009C7320">
            <w:pPr>
              <w:spacing w:after="100"/>
              <w:ind w:leftChars="150" w:left="360" w:firstLineChars="50" w:firstLine="120"/>
              <w:textAlignment w:val="center"/>
              <w:rPr>
                <w:color w:val="000000"/>
              </w:rPr>
            </w:pPr>
          </w:p>
          <w:p w14:paraId="4D7EA3D7" w14:textId="77777777" w:rsidR="004619F9" w:rsidRDefault="004619F9" w:rsidP="009C7320">
            <w:pPr>
              <w:spacing w:after="100"/>
              <w:ind w:leftChars="150" w:left="360" w:firstLineChars="50" w:firstLine="120"/>
              <w:textAlignment w:val="center"/>
              <w:rPr>
                <w:color w:val="000000"/>
              </w:rPr>
            </w:pPr>
          </w:p>
          <w:p w14:paraId="2081CA94" w14:textId="77777777" w:rsidR="004619F9" w:rsidRDefault="004619F9" w:rsidP="009C7320">
            <w:pPr>
              <w:spacing w:after="100"/>
              <w:ind w:leftChars="150" w:left="360" w:firstLineChars="50" w:firstLine="120"/>
              <w:textAlignment w:val="center"/>
              <w:rPr>
                <w:color w:val="000000"/>
              </w:rPr>
            </w:pPr>
          </w:p>
          <w:p w14:paraId="3353C622" w14:textId="77777777" w:rsidR="004619F9" w:rsidRPr="00B02E3D" w:rsidRDefault="004619F9" w:rsidP="009C7320">
            <w:pPr>
              <w:spacing w:after="100"/>
              <w:ind w:leftChars="150" w:left="360" w:firstLineChars="50" w:firstLine="120"/>
              <w:textAlignment w:val="center"/>
              <w:rPr>
                <w:rFonts w:hint="eastAsia"/>
                <w:color w:val="000000"/>
              </w:rPr>
            </w:pPr>
          </w:p>
          <w:p w14:paraId="10E10E52" w14:textId="11B43316" w:rsidR="00B02E3D" w:rsidRPr="00B02E3D" w:rsidRDefault="00B02E3D" w:rsidP="00B02E3D">
            <w:pPr>
              <w:spacing w:after="100"/>
              <w:ind w:leftChars="150" w:left="360" w:firstLineChars="50" w:firstLine="120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rFonts w:hint="eastAsia"/>
                <w:color w:val="000000"/>
              </w:rPr>
              <w:t xml:space="preserve"> </w:t>
            </w:r>
            <w:r w:rsidRPr="00B02E3D">
              <w:rPr>
                <w:color w:val="000000"/>
              </w:rPr>
              <w:t xml:space="preserve">                             【答案】</w:t>
            </w:r>
          </w:p>
          <w:p w14:paraId="5E8A1C8C" w14:textId="71EDED41" w:rsidR="00B02E3D" w:rsidRPr="009C7320" w:rsidRDefault="00B02E3D" w:rsidP="00B02E3D">
            <w:pPr>
              <w:adjustRightInd w:val="0"/>
              <w:snapToGrid w:val="0"/>
              <w:spacing w:line="300" w:lineRule="auto"/>
              <w:ind w:firstLineChars="0" w:firstLine="0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1</w:t>
            </w:r>
            <w:r>
              <w:rPr>
                <w:color w:val="000000"/>
              </w:rPr>
              <w:t xml:space="preserve">. </w:t>
            </w:r>
            <w:r w:rsidR="009C7320">
              <w:rPr>
                <w:color w:val="000000"/>
              </w:rPr>
              <w:t xml:space="preserve"> </w:t>
            </w:r>
            <w:r w:rsidRPr="009C7320">
              <w:rPr>
                <w:rFonts w:ascii="Times New Roman" w:hAnsi="Times New Roman"/>
                <w:i/>
                <w:color w:val="000000"/>
              </w:rPr>
              <w:t>E</w:t>
            </w:r>
            <w:r w:rsidRPr="009C7320">
              <w:rPr>
                <w:rFonts w:ascii="Times New Roman" w:hAnsi="Times New Roman"/>
                <w:color w:val="000000"/>
              </w:rPr>
              <w:t>=3.0</w:t>
            </w:r>
            <w:r w:rsidR="009C7320" w:rsidRPr="009C7320">
              <w:rPr>
                <w:rFonts w:ascii="Times New Roman" w:hAnsi="Times New Roman"/>
                <w:color w:val="000000"/>
              </w:rPr>
              <w:t xml:space="preserve">v;   </w:t>
            </w:r>
            <w:r w:rsidR="009C7320" w:rsidRPr="009C7320">
              <w:rPr>
                <w:rFonts w:ascii="Times New Roman" w:hAnsi="Times New Roman"/>
                <w:i/>
                <w:color w:val="000000"/>
              </w:rPr>
              <w:t>r</w:t>
            </w:r>
            <w:r w:rsidR="009C7320" w:rsidRPr="009C7320">
              <w:rPr>
                <w:rFonts w:ascii="Times New Roman" w:hAnsi="Times New Roman"/>
                <w:color w:val="000000"/>
              </w:rPr>
              <w:t>=5.0Ω</w:t>
            </w:r>
          </w:p>
          <w:p w14:paraId="76382183" w14:textId="635587B8" w:rsidR="00B02E3D" w:rsidRDefault="00B02E3D" w:rsidP="00B02E3D">
            <w:pPr>
              <w:adjustRightInd w:val="0"/>
              <w:snapToGrid w:val="0"/>
              <w:spacing w:line="300" w:lineRule="auto"/>
              <w:ind w:firstLineChars="0" w:firstLine="0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</w:t>
            </w:r>
            <w:r>
              <w:rPr>
                <w:color w:val="000000"/>
              </w:rPr>
              <w:t xml:space="preserve">.  </w:t>
            </w:r>
            <w:r>
              <w:rPr>
                <w:rFonts w:hint="eastAsia"/>
                <w:color w:val="000000"/>
              </w:rPr>
              <w:t>2.9；1.2（或1.1）</w:t>
            </w:r>
          </w:p>
          <w:p w14:paraId="626A9919" w14:textId="542870FC" w:rsidR="00B02E3D" w:rsidRPr="00B02E3D" w:rsidRDefault="00B02E3D" w:rsidP="00B02E3D">
            <w:pPr>
              <w:adjustRightInd w:val="0"/>
              <w:snapToGrid w:val="0"/>
              <w:spacing w:line="300" w:lineRule="auto"/>
              <w:rPr>
                <w:rFonts w:hint="eastAsia"/>
                <w:color w:val="000000"/>
              </w:rPr>
            </w:pPr>
            <w:r w:rsidRPr="00B02E3D">
              <w:rPr>
                <w:rFonts w:hint="eastAsia"/>
                <w:color w:val="000000"/>
              </w:rPr>
              <w:t>由</w:t>
            </w:r>
            <w:r w:rsidRPr="00B02E3D">
              <w:rPr>
                <w:color w:val="000000"/>
              </w:rPr>
              <w:object w:dxaOrig="3716" w:dyaOrig="639" w14:anchorId="10A6B47E">
                <v:shape id="对象 213" o:spid="_x0000_i1035" type="#_x0000_t75" style="width:186pt;height:32pt;mso-position-horizontal-relative:page;mso-position-vertical-relative:page" o:ole="">
                  <v:imagedata r:id="rId32" o:title=""/>
                </v:shape>
                <o:OLEObject Type="Embed" ProgID="Equation.3" ShapeID="对象 213" DrawAspect="Content" ObjectID="_1816838895" r:id="rId33"/>
              </w:object>
            </w:r>
            <w:r w:rsidRPr="00B02E3D">
              <w:rPr>
                <w:rFonts w:hint="eastAsia"/>
                <w:color w:val="000000"/>
              </w:rPr>
              <w:t>，可知图线的斜率</w:t>
            </w:r>
            <w:r w:rsidRPr="00B02E3D">
              <w:rPr>
                <w:color w:val="000000"/>
              </w:rPr>
              <w:object w:dxaOrig="1039" w:dyaOrig="579" w14:anchorId="66670815">
                <v:shape id="对象 214" o:spid="_x0000_i1036" type="#_x0000_t75" style="width:52pt;height:29pt;mso-position-horizontal-relative:page;mso-position-vertical-relative:page" o:ole="">
                  <v:imagedata r:id="rId34" o:title=""/>
                </v:shape>
                <o:OLEObject Type="Embed" ProgID="Equation.3" ShapeID="对象 214" DrawAspect="Content" ObjectID="_1816838896" r:id="rId35"/>
              </w:object>
            </w:r>
            <w:r w:rsidRPr="00B02E3D">
              <w:rPr>
                <w:rFonts w:hint="eastAsia"/>
                <w:color w:val="000000"/>
              </w:rPr>
              <w:t>，纵截距为</w:t>
            </w:r>
            <w:r w:rsidRPr="00B02E3D">
              <w:rPr>
                <w:color w:val="000000"/>
              </w:rPr>
              <w:object w:dxaOrig="280" w:dyaOrig="620" w14:anchorId="19AE0451">
                <v:shape id="Picture 21" o:spid="_x0000_i1037" type="#_x0000_t75" style="width:14pt;height:31pt;mso-position-horizontal-relative:page;mso-position-vertical-relative:page" o:ole="">
                  <v:imagedata r:id="rId36" o:title=""/>
                </v:shape>
                <o:OLEObject Type="Embed" ProgID="Equation.3" ShapeID="Picture 21" DrawAspect="Content" ObjectID="_1816838897" r:id="rId37"/>
              </w:object>
            </w:r>
            <w:r w:rsidRPr="00B02E3D">
              <w:rPr>
                <w:rFonts w:hint="eastAsia"/>
                <w:color w:val="000000"/>
              </w:rPr>
              <w:t>。</w:t>
            </w:r>
          </w:p>
          <w:p w14:paraId="2E802D53" w14:textId="77777777" w:rsidR="00B02E3D" w:rsidRPr="00B02E3D" w:rsidRDefault="00B02E3D" w:rsidP="00B02E3D">
            <w:pPr>
              <w:adjustRightInd w:val="0"/>
              <w:snapToGrid w:val="0"/>
              <w:spacing w:line="300" w:lineRule="auto"/>
              <w:rPr>
                <w:rFonts w:hint="eastAsia"/>
                <w:color w:val="000000"/>
              </w:rPr>
            </w:pPr>
            <w:r w:rsidRPr="00B02E3D">
              <w:rPr>
                <w:rFonts w:hint="eastAsia"/>
                <w:color w:val="000000"/>
              </w:rPr>
              <w:t>由图线数据可得</w:t>
            </w:r>
            <w:r w:rsidRPr="00B02E3D">
              <w:rPr>
                <w:color w:val="000000"/>
              </w:rPr>
              <w:object w:dxaOrig="2380" w:dyaOrig="619" w14:anchorId="43E8667A">
                <v:shape id="Picture 29" o:spid="_x0000_i1038" type="#_x0000_t75" style="width:119pt;height:31pt;mso-position-horizontal-relative:page;mso-position-vertical-relative:page" o:ole="">
                  <v:imagedata r:id="rId38" o:title=""/>
                </v:shape>
                <o:OLEObject Type="Embed" ProgID="Equation.3" ShapeID="Picture 29" DrawAspect="Content" ObjectID="_1816838898" r:id="rId39"/>
              </w:object>
            </w:r>
            <w:r w:rsidRPr="00B02E3D">
              <w:rPr>
                <w:rFonts w:hint="eastAsia"/>
                <w:color w:val="000000"/>
              </w:rPr>
              <w:t>；</w:t>
            </w:r>
          </w:p>
          <w:p w14:paraId="06578972" w14:textId="77777777" w:rsidR="00B02E3D" w:rsidRPr="00B02E3D" w:rsidRDefault="00B02E3D" w:rsidP="00B02E3D">
            <w:pPr>
              <w:adjustRightInd w:val="0"/>
              <w:snapToGrid w:val="0"/>
              <w:spacing w:line="300" w:lineRule="auto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object w:dxaOrig="6800" w:dyaOrig="579" w14:anchorId="45B021FF">
                <v:shape id="对象 217" o:spid="_x0000_i1039" type="#_x0000_t75" style="width:340.5pt;height:29pt;mso-position-horizontal-relative:page;mso-position-vertical-relative:page" o:ole="">
                  <v:imagedata r:id="rId40" o:title=""/>
                </v:shape>
                <o:OLEObject Type="Embed" ProgID="Equation.3" ShapeID="对象 217" DrawAspect="Content" ObjectID="_1816838899" r:id="rId41"/>
              </w:object>
            </w:r>
          </w:p>
          <w:p w14:paraId="55D5FC9E" w14:textId="187513ED" w:rsidR="00B02E3D" w:rsidRPr="00B02E3D" w:rsidRDefault="00B02E3D" w:rsidP="00B02E3D">
            <w:pPr>
              <w:adjustRightInd w:val="0"/>
              <w:snapToGrid w:val="0"/>
              <w:spacing w:line="300" w:lineRule="auto"/>
              <w:jc w:val="left"/>
              <w:rPr>
                <w:rFonts w:hint="eastAsia"/>
                <w:color w:val="000000"/>
              </w:rPr>
            </w:pPr>
            <w:r w:rsidRPr="00B02E3D">
              <w:rPr>
                <w:rFonts w:hint="eastAsia"/>
                <w:color w:val="000000"/>
              </w:rPr>
              <w:t xml:space="preserve">或 </w:t>
            </w:r>
            <w:r w:rsidRPr="00B02E3D">
              <w:rPr>
                <w:color w:val="000000"/>
              </w:rPr>
              <w:object w:dxaOrig="6880" w:dyaOrig="579" w14:anchorId="11151F03">
                <v:shape id="对象 218" o:spid="_x0000_i1040" type="#_x0000_t75" style="width:344.5pt;height:29pt;mso-position-horizontal-relative:page;mso-position-vertical-relative:page" o:ole="">
                  <v:imagedata r:id="rId42" o:title=""/>
                </v:shape>
                <o:OLEObject Type="Embed" ProgID="Equation.3" ShapeID="对象 218" DrawAspect="Content" ObjectID="_1816838900" r:id="rId43"/>
              </w:object>
            </w:r>
          </w:p>
          <w:p w14:paraId="48B95156" w14:textId="734F1407" w:rsidR="0022316A" w:rsidRDefault="00B02E3D" w:rsidP="00B02E3D">
            <w:pPr>
              <w:ind w:firstLineChars="0" w:firstLine="0"/>
              <w:textAlignment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 xml:space="preserve">3. </w:t>
            </w:r>
            <w:r w:rsidR="0022316A">
              <w:rPr>
                <w:color w:val="000000"/>
              </w:rPr>
              <w:t xml:space="preserve"> (1). </w:t>
            </w:r>
            <w:r w:rsidR="0022316A" w:rsidRPr="00B02E3D">
              <w:rPr>
                <w:color w:val="000000"/>
              </w:rPr>
              <w:object w:dxaOrig="720" w:dyaOrig="255" w14:anchorId="3B2227CB">
                <v:shape id="_x0000_i1041" type="#_x0000_t75" alt="学科网(www.zxxk.com)--教育资源门户，提供试卷、教案、课件、论文、素材以及各类教学资源下载，还有大量而丰富的教学相关资讯！" style="width:36.5pt;height:13pt" o:ole="">
                  <v:imagedata r:id="rId44" o:title="eqIdccd450908411467cbf2dd6fc935ea88e"/>
                </v:shape>
                <o:OLEObject Type="Embed" ProgID="Equation.DSMT4" ShapeID="_x0000_i1041" DrawAspect="Content" ObjectID="_1816838901" r:id="rId45"/>
              </w:object>
            </w:r>
            <w:r w:rsidR="0022316A">
              <w:rPr>
                <w:color w:val="000000"/>
              </w:rPr>
              <w:t>，</w:t>
            </w:r>
            <w:r w:rsidR="0022316A" w:rsidRPr="00B02E3D">
              <w:rPr>
                <w:color w:val="000000"/>
              </w:rPr>
              <w:object w:dxaOrig="660" w:dyaOrig="360" w14:anchorId="285D6978">
                <v:shape id="_x0000_i1042" type="#_x0000_t75" alt="学科网(www.zxxk.com)--教育资源门户，提供试卷、教案、课件、论文、素材以及各类教学资源下载，还有大量而丰富的教学相关资讯！" style="width:33pt;height:18pt" o:ole="">
                  <v:imagedata r:id="rId46" o:title="eqId426f5681c7cd41c9a16647dc4c3ce012"/>
                </v:shape>
                <o:OLEObject Type="Embed" ProgID="Equation.DSMT4" ShapeID="_x0000_i1042" DrawAspect="Content" ObjectID="_1816838902" r:id="rId47"/>
              </w:object>
            </w:r>
            <w:r w:rsidR="0022316A">
              <w:rPr>
                <w:color w:val="000000"/>
              </w:rPr>
              <w:t xml:space="preserve">，理由见解析    (2). </w:t>
            </w:r>
            <w:r w:rsidR="0022316A" w:rsidRPr="00B02E3D">
              <w:rPr>
                <w:color w:val="000000"/>
              </w:rPr>
              <w:t>C</w:t>
            </w:r>
            <w:r w:rsidR="0022316A">
              <w:rPr>
                <w:color w:val="000000"/>
              </w:rPr>
              <w:t xml:space="preserve">    (3). </w:t>
            </w:r>
            <w:r w:rsidR="0022316A" w:rsidRPr="00B02E3D">
              <w:rPr>
                <w:color w:val="000000"/>
              </w:rPr>
              <w:t>A</w:t>
            </w:r>
            <w:r w:rsidR="0022316A">
              <w:rPr>
                <w:color w:val="000000"/>
              </w:rPr>
              <w:t xml:space="preserve">    (4). 乙</w:t>
            </w:r>
          </w:p>
          <w:p w14:paraId="1DE7E343" w14:textId="5C1D1EC0" w:rsidR="0022316A" w:rsidRDefault="00B02E3D" w:rsidP="0022316A">
            <w:pPr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t xml:space="preserve"> </w:t>
            </w:r>
            <w:r w:rsidR="0022316A" w:rsidRPr="00B02E3D">
              <w:rPr>
                <w:color w:val="000000"/>
              </w:rPr>
              <w:t>(1)[1]</w:t>
            </w:r>
            <w:r w:rsidR="0022316A">
              <w:rPr>
                <w:color w:val="000000"/>
              </w:rPr>
              <w:t>将电源和电流表视为等效电源，电源电动势是电源本身具有的属性，电流表不具有产生电动势的本领，所以等效电源的电动势仍然为</w:t>
            </w:r>
          </w:p>
          <w:p w14:paraId="64063EC7" w14:textId="77777777" w:rsidR="0022316A" w:rsidRDefault="0022316A" w:rsidP="0022316A">
            <w:pPr>
              <w:jc w:val="center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object w:dxaOrig="720" w:dyaOrig="255" w14:anchorId="22A3E874">
                <v:shape id="_x0000_i1043" type="#_x0000_t75" alt="学科网(www.zxxk.com)--教育资源门户，提供试卷、教案、课件、论文、素材以及各类教学资源下载，还有大量而丰富的教学相关资讯！" style="width:36.5pt;height:13pt" o:ole="">
                  <v:imagedata r:id="rId44" o:title="eqIdccd450908411467cbf2dd6fc935ea88e"/>
                </v:shape>
                <o:OLEObject Type="Embed" ProgID="Equation.DSMT4" ShapeID="_x0000_i1043" DrawAspect="Content" ObjectID="_1816838903" r:id="rId48"/>
              </w:object>
            </w:r>
          </w:p>
          <w:p w14:paraId="5EA35665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而电流表的内阻和电动势的内阻作为等效电源的内阻，即</w:t>
            </w:r>
          </w:p>
          <w:p w14:paraId="3B36556E" w14:textId="77777777" w:rsidR="0022316A" w:rsidRDefault="0022316A" w:rsidP="0022316A">
            <w:pPr>
              <w:jc w:val="center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object w:dxaOrig="1095" w:dyaOrig="360" w14:anchorId="0519650A">
                <v:shape id="_x0000_i1044" type="#_x0000_t75" alt="学科网(www.zxxk.com)--教育资源门户，提供试卷、教案、课件、论文、素材以及各类教学资源下载，还有大量而丰富的教学相关资讯！" style="width:55pt;height:18pt" o:ole="">
                  <v:imagedata r:id="rId49" o:title="eqIde7dea685a44241799deed51f9ded3356"/>
                </v:shape>
                <o:OLEObject Type="Embed" ProgID="Equation.DSMT4" ShapeID="_x0000_i1044" DrawAspect="Content" ObjectID="_1816838904" r:id="rId50"/>
              </w:object>
            </w:r>
          </w:p>
          <w:p w14:paraId="2E7836A7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t>(2)[2]</w:t>
            </w:r>
            <w:r>
              <w:rPr>
                <w:color w:val="000000"/>
              </w:rPr>
              <w:t>对甲图，考虑电表内阻时，根据闭合电路欧姆定律得</w:t>
            </w:r>
          </w:p>
          <w:p w14:paraId="54D56867" w14:textId="77777777" w:rsidR="0022316A" w:rsidRDefault="0022316A" w:rsidP="0022316A">
            <w:pPr>
              <w:jc w:val="center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object w:dxaOrig="2985" w:dyaOrig="375" w14:anchorId="3A45DB45">
                <v:shape id="_x0000_i1045" type="#_x0000_t75" alt="学科网(www.zxxk.com)--教育资源门户，提供试卷、教案、课件、论文、素材以及各类教学资源下载，还有大量而丰富的教学相关资讯！" style="width:149.5pt;height:19.5pt" o:ole="">
                  <v:imagedata r:id="rId51" o:title="eqId79ba8ef640f747a399a55f1c823971ce"/>
                </v:shape>
                <o:OLEObject Type="Embed" ProgID="Equation.DSMT4" ShapeID="_x0000_i1045" DrawAspect="Content" ObjectID="_1816838905" r:id="rId52"/>
              </w:object>
            </w:r>
          </w:p>
          <w:p w14:paraId="1A13190D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变形得</w:t>
            </w:r>
          </w:p>
          <w:p w14:paraId="69B4D532" w14:textId="77777777" w:rsidR="0022316A" w:rsidRDefault="0022316A" w:rsidP="0022316A">
            <w:pPr>
              <w:jc w:val="center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object w:dxaOrig="1995" w:dyaOrig="360" w14:anchorId="24F9A71B">
                <v:shape id="_x0000_i1046" type="#_x0000_t75" alt="学科网(www.zxxk.com)--教育资源门户，提供试卷、教案、课件、论文、素材以及各类教学资源下载，还有大量而丰富的教学相关资讯！" style="width:100pt;height:18pt" o:ole="">
                  <v:imagedata r:id="rId53" o:title="eqId7376b82513ee414c9699a04b86007dfd"/>
                </v:shape>
                <o:OLEObject Type="Embed" ProgID="Equation.DSMT4" ShapeID="_x0000_i1046" DrawAspect="Content" ObjectID="_1816838906" r:id="rId54"/>
              </w:object>
            </w:r>
          </w:p>
          <w:p w14:paraId="5963D852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直接通过实验获得数据，可得</w:t>
            </w:r>
          </w:p>
          <w:p w14:paraId="666EB6FA" w14:textId="77777777" w:rsidR="0022316A" w:rsidRDefault="0022316A" w:rsidP="0022316A">
            <w:pPr>
              <w:jc w:val="center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object w:dxaOrig="1275" w:dyaOrig="285" w14:anchorId="188C83C3">
                <v:shape id="_x0000_i1047" type="#_x0000_t75" alt="学科网(www.zxxk.com)--教育资源门户，提供试卷、教案、课件、论文、素材以及各类教学资源下载，还有大量而丰富的教学相关资讯！" style="width:64pt;height:14.5pt" o:ole="">
                  <v:imagedata r:id="rId55" o:title="eqIdff1caf84f2d34ec8836877489f4de4fa"/>
                </v:shape>
                <o:OLEObject Type="Embed" ProgID="Equation.DSMT4" ShapeID="_x0000_i1047" DrawAspect="Content" ObjectID="_1816838907" r:id="rId56"/>
              </w:object>
            </w:r>
          </w:p>
          <w:p w14:paraId="406E71F5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lastRenderedPageBreak/>
              <w:t>图像与纵轴截距均为电源电动势</w:t>
            </w:r>
            <w:r w:rsidRPr="00B02E3D">
              <w:rPr>
                <w:color w:val="000000"/>
              </w:rPr>
              <w:object w:dxaOrig="240" w:dyaOrig="262" w14:anchorId="61A79838">
                <v:shape id="_x0000_i1048" type="#_x0000_t75" alt="学科网(www.zxxk.com)--教育资源门户，提供试卷、教案、课件、论文、素材以及各类教学资源下载，还有大量而丰富的教学相关资讯！" style="width:12pt;height:13pt" o:ole="">
                  <v:imagedata r:id="rId57" o:title="eqId93cbffaa5ae045d6ac45d1e979991c3a"/>
                </v:shape>
                <o:OLEObject Type="Embed" ProgID="Equation.DSMT4" ShapeID="_x0000_i1048" DrawAspect="Content" ObjectID="_1816838908" r:id="rId58"/>
              </w:object>
            </w:r>
            <w:r>
              <w:rPr>
                <w:color w:val="000000"/>
              </w:rPr>
              <w:t>，虚线对应的斜率大小为</w:t>
            </w:r>
            <w:r w:rsidRPr="00B02E3D">
              <w:rPr>
                <w:color w:val="000000"/>
              </w:rPr>
              <w:object w:dxaOrig="185" w:dyaOrig="196" w14:anchorId="75878803">
                <v:shape id="_x0000_i1049" type="#_x0000_t75" alt="学科网(www.zxxk.com)--教育资源门户，提供试卷、教案、课件、论文、素材以及各类教学资源下载，还有大量而丰富的教学相关资讯！" style="width:9.5pt;height:10pt" o:ole="">
                  <v:imagedata r:id="rId59" o:title="eqIdd9026ce1966847eb86a5e13345fed583"/>
                </v:shape>
                <o:OLEObject Type="Embed" ProgID="Equation.DSMT4" ShapeID="_x0000_i1049" DrawAspect="Content" ObjectID="_1816838909" r:id="rId60"/>
              </w:object>
            </w:r>
            <w:r>
              <w:rPr>
                <w:color w:val="000000"/>
              </w:rPr>
              <w:t>，实线对应的斜率大小为</w:t>
            </w:r>
            <w:r w:rsidRPr="00B02E3D">
              <w:rPr>
                <w:color w:val="000000"/>
              </w:rPr>
              <w:object w:dxaOrig="885" w:dyaOrig="360" w14:anchorId="6B79DBF7">
                <v:shape id="_x0000_i1050" type="#_x0000_t75" alt="学科网(www.zxxk.com)--教育资源门户，提供试卷、教案、课件、论文、素材以及各类教学资源下载，还有大量而丰富的教学相关资讯！" style="width:44.5pt;height:18pt" o:ole="">
                  <v:imagedata r:id="rId61" o:title="eqId0789de236fe7430a8a0f5d4830f8b788"/>
                </v:shape>
                <o:OLEObject Type="Embed" ProgID="Equation.DSMT4" ShapeID="_x0000_i1050" DrawAspect="Content" ObjectID="_1816838910" r:id="rId62"/>
              </w:object>
            </w:r>
            <w:r>
              <w:rPr>
                <w:color w:val="000000"/>
              </w:rPr>
              <w:t>，所以对应图甲电路分析的</w:t>
            </w:r>
            <w:r w:rsidRPr="00B02E3D">
              <w:rPr>
                <w:color w:val="000000"/>
              </w:rPr>
              <w:object w:dxaOrig="585" w:dyaOrig="285" w14:anchorId="3CF87CC1">
                <v:shape id="_x0000_i1051" type="#_x0000_t75" alt="学科网(www.zxxk.com)--教育资源门户，提供试卷、教案、课件、论文、素材以及各类教学资源下载，还有大量而丰富的教学相关资讯！" style="width:29.5pt;height:14.5pt" o:ole="">
                  <v:imagedata r:id="rId63" o:title="eqId0d7f222744ab4eb2a9bc0500b35d73e9"/>
                </v:shape>
                <o:OLEObject Type="Embed" ProgID="Equation.DSMT4" ShapeID="_x0000_i1051" DrawAspect="Content" ObjectID="_1816838911" r:id="rId64"/>
              </w:object>
            </w:r>
            <w:r>
              <w:rPr>
                <w:color w:val="000000"/>
              </w:rPr>
              <w:t>图像是</w:t>
            </w:r>
            <w:r w:rsidRPr="00B02E3D">
              <w:rPr>
                <w:color w:val="000000"/>
              </w:rPr>
              <w:t>C</w:t>
            </w:r>
            <w:r>
              <w:rPr>
                <w:color w:val="000000"/>
              </w:rPr>
              <w:t>；</w:t>
            </w:r>
          </w:p>
          <w:p w14:paraId="68169560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t>[3]</w:t>
            </w:r>
            <w:r>
              <w:rPr>
                <w:color w:val="000000"/>
              </w:rPr>
              <w:t>对乙图，考虑电表内阻时（即虚线对应的真实情况），根据闭合电路欧姆定律得</w:t>
            </w:r>
          </w:p>
          <w:p w14:paraId="456D67C1" w14:textId="77777777" w:rsidR="0022316A" w:rsidRDefault="0022316A" w:rsidP="0022316A">
            <w:pPr>
              <w:jc w:val="center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object w:dxaOrig="4680" w:dyaOrig="720" w14:anchorId="23D6D2DA">
                <v:shape id="_x0000_i1052" type="#_x0000_t75" alt="学科网(www.zxxk.com)--教育资源门户，提供试卷、教案、课件、论文、素材以及各类教学资源下载，还有大量而丰富的教学相关资讯！" style="width:234pt;height:36.5pt" o:ole="">
                  <v:imagedata r:id="rId65" o:title="eqId047803edbaf74344aef0f7d13a264faf"/>
                </v:shape>
                <o:OLEObject Type="Embed" ProgID="Equation.DSMT4" ShapeID="_x0000_i1052" DrawAspect="Content" ObjectID="_1816838912" r:id="rId66"/>
              </w:object>
            </w:r>
          </w:p>
          <w:p w14:paraId="113235D3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变形得</w:t>
            </w:r>
          </w:p>
          <w:p w14:paraId="4E47A9E8" w14:textId="77777777" w:rsidR="0022316A" w:rsidRDefault="0022316A" w:rsidP="0022316A">
            <w:pPr>
              <w:jc w:val="center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object w:dxaOrig="2625" w:dyaOrig="720" w14:anchorId="0363CDC4">
                <v:shape id="_x0000_i1053" type="#_x0000_t75" alt="学科网(www.zxxk.com)--教育资源门户，提供试卷、教案、课件、论文、素材以及各类教学资源下载，还有大量而丰富的教学相关资讯！" style="width:131.5pt;height:36.5pt" o:ole="">
                  <v:imagedata r:id="rId67" o:title="eqId9ee800339398433995ef91c1a91c1d1c"/>
                </v:shape>
                <o:OLEObject Type="Embed" ProgID="Equation.DSMT4" ShapeID="_x0000_i1053" DrawAspect="Content" ObjectID="_1816838913" r:id="rId68"/>
              </w:object>
            </w:r>
          </w:p>
          <w:p w14:paraId="2E4E0359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直接通过实验获得数据，可得</w:t>
            </w:r>
          </w:p>
          <w:p w14:paraId="01E32D8D" w14:textId="77777777" w:rsidR="0022316A" w:rsidRDefault="0022316A" w:rsidP="0022316A">
            <w:pPr>
              <w:jc w:val="center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object w:dxaOrig="1275" w:dyaOrig="285" w14:anchorId="26D98024">
                <v:shape id="_x0000_i1054" type="#_x0000_t75" alt="学科网(www.zxxk.com)--教育资源门户，提供试卷、教案、课件、论文、素材以及各类教学资源下载，还有大量而丰富的教学相关资讯！" style="width:64pt;height:14.5pt" o:ole="">
                  <v:imagedata r:id="rId55" o:title="eqIdff1caf84f2d34ec8836877489f4de4fa"/>
                </v:shape>
                <o:OLEObject Type="Embed" ProgID="Equation.DSMT4" ShapeID="_x0000_i1054" DrawAspect="Content" ObjectID="_1816838914" r:id="rId69"/>
              </w:object>
            </w:r>
          </w:p>
          <w:p w14:paraId="035720E4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虚线对应的斜率大小为</w:t>
            </w:r>
            <w:r w:rsidRPr="00B02E3D">
              <w:rPr>
                <w:color w:val="000000"/>
              </w:rPr>
              <w:object w:dxaOrig="185" w:dyaOrig="196" w14:anchorId="0115B7CE">
                <v:shape id="_x0000_i1055" type="#_x0000_t75" alt="学科网(www.zxxk.com)--教育资源门户，提供试卷、教案、课件、论文、素材以及各类教学资源下载，还有大量而丰富的教学相关资讯！" style="width:9.5pt;height:10pt" o:ole="">
                  <v:imagedata r:id="rId59" o:title="eqIdd9026ce1966847eb86a5e13345fed583"/>
                </v:shape>
                <o:OLEObject Type="Embed" ProgID="Equation.DSMT4" ShapeID="_x0000_i1055" DrawAspect="Content" ObjectID="_1816838915" r:id="rId70"/>
              </w:object>
            </w:r>
            <w:r>
              <w:rPr>
                <w:color w:val="000000"/>
              </w:rPr>
              <w:t>，实线对应的斜率大小为</w:t>
            </w:r>
            <w:r w:rsidRPr="00B02E3D">
              <w:rPr>
                <w:color w:val="000000"/>
              </w:rPr>
              <w:object w:dxaOrig="1245" w:dyaOrig="720" w14:anchorId="3938FB54">
                <v:shape id="_x0000_i1056" type="#_x0000_t75" alt="学科网(www.zxxk.com)--教育资源门户，提供试卷、教案、课件、论文、素材以及各类教学资源下载，还有大量而丰富的教学相关资讯！" style="width:62.5pt;height:36.5pt" o:ole="">
                  <v:imagedata r:id="rId71" o:title="eqId8813e7ac38a3473f8c45f6177318b053"/>
                </v:shape>
                <o:OLEObject Type="Embed" ProgID="Equation.DSMT4" ShapeID="_x0000_i1056" DrawAspect="Content" ObjectID="_1816838916" r:id="rId72"/>
              </w:object>
            </w:r>
            <w:r>
              <w:rPr>
                <w:color w:val="000000"/>
              </w:rPr>
              <w:t>，虚线对应的纵轴截距为</w:t>
            </w:r>
            <w:r w:rsidRPr="00B02E3D">
              <w:rPr>
                <w:color w:val="000000"/>
              </w:rPr>
              <w:object w:dxaOrig="240" w:dyaOrig="262" w14:anchorId="5A0EA6C6">
                <v:shape id="_x0000_i1057" type="#_x0000_t75" alt="学科网(www.zxxk.com)--教育资源门户，提供试卷、教案、课件、论文、素材以及各类教学资源下载，还有大量而丰富的教学相关资讯！" style="width:12pt;height:13pt" o:ole="">
                  <v:imagedata r:id="rId57" o:title="eqId93cbffaa5ae045d6ac45d1e979991c3a"/>
                </v:shape>
                <o:OLEObject Type="Embed" ProgID="Equation.DSMT4" ShapeID="_x0000_i1057" DrawAspect="Content" ObjectID="_1816838917" r:id="rId73"/>
              </w:object>
            </w:r>
            <w:r>
              <w:rPr>
                <w:color w:val="000000"/>
              </w:rPr>
              <w:t>，实线对应的纵轴截距为</w:t>
            </w:r>
            <w:r w:rsidRPr="00B02E3D">
              <w:rPr>
                <w:color w:val="000000"/>
              </w:rPr>
              <w:object w:dxaOrig="1380" w:dyaOrig="720" w14:anchorId="7F20D663">
                <v:shape id="_x0000_i1058" type="#_x0000_t75" alt="学科网(www.zxxk.com)--教育资源门户，提供试卷、教案、课件、论文、素材以及各类教学资源下载，还有大量而丰富的教学相关资讯！" style="width:69.5pt;height:36.5pt" o:ole="">
                  <v:imagedata r:id="rId74" o:title="eqId04e0ee3eb0ce417e9ceb9354cdb9c545"/>
                </v:shape>
                <o:OLEObject Type="Embed" ProgID="Equation.DSMT4" ShapeID="_x0000_i1058" DrawAspect="Content" ObjectID="_1816838918" r:id="rId75"/>
              </w:object>
            </w:r>
            <w:r>
              <w:rPr>
                <w:color w:val="000000"/>
              </w:rPr>
              <w:t>；两图线在</w:t>
            </w:r>
            <w:r w:rsidRPr="00B02E3D">
              <w:rPr>
                <w:color w:val="000000"/>
              </w:rPr>
              <w:object w:dxaOrig="540" w:dyaOrig="240" w14:anchorId="29CD99B7">
                <v:shape id="_x0000_i1059" type="#_x0000_t75" alt="学科网(www.zxxk.com)--教育资源门户，提供试卷、教案、课件、论文、素材以及各类教学资源下载，还有大量而丰富的教学相关资讯！" style="width:27pt;height:12pt" o:ole="">
                  <v:imagedata r:id="rId76" o:title="eqIda2ddab4a43534042b42fddc1e62456f7"/>
                </v:shape>
                <o:OLEObject Type="Embed" ProgID="Equation.DSMT4" ShapeID="_x0000_i1059" DrawAspect="Content" ObjectID="_1816838919" r:id="rId77"/>
              </w:object>
            </w:r>
            <w:r>
              <w:rPr>
                <w:color w:val="000000"/>
              </w:rPr>
              <w:t>时，对应的短路电流均为</w:t>
            </w:r>
            <w:r w:rsidRPr="00B02E3D">
              <w:rPr>
                <w:color w:val="000000"/>
              </w:rPr>
              <w:object w:dxaOrig="780" w:dyaOrig="615" w14:anchorId="4F8EBDCC">
                <v:shape id="_x0000_i1060" type="#_x0000_t75" alt="学科网(www.zxxk.com)--教育资源门户，提供试卷、教案、课件、论文、素材以及各类教学资源下载，还有大量而丰富的教学相关资讯！" style="width:39pt;height:31pt" o:ole="">
                  <v:imagedata r:id="rId78" o:title="eqIdf8ec228cfed846b5adafbdd04853120c"/>
                </v:shape>
                <o:OLEObject Type="Embed" ProgID="Equation.DSMT4" ShapeID="_x0000_i1060" DrawAspect="Content" ObjectID="_1816838920" r:id="rId79"/>
              </w:object>
            </w:r>
            <w:r>
              <w:rPr>
                <w:color w:val="000000"/>
              </w:rPr>
              <w:t>，所以对应图乙电路分析的</w:t>
            </w:r>
            <w:r w:rsidRPr="00B02E3D">
              <w:rPr>
                <w:color w:val="000000"/>
              </w:rPr>
              <w:object w:dxaOrig="585" w:dyaOrig="285" w14:anchorId="32141D6B">
                <v:shape id="_x0000_i1061" type="#_x0000_t75" alt="学科网(www.zxxk.com)--教育资源门户，提供试卷、教案、课件、论文、素材以及各类教学资源下载，还有大量而丰富的教学相关资讯！" style="width:29.5pt;height:14.5pt" o:ole="">
                  <v:imagedata r:id="rId63" o:title="eqId0d7f222744ab4eb2a9bc0500b35d73e9"/>
                </v:shape>
                <o:OLEObject Type="Embed" ProgID="Equation.DSMT4" ShapeID="_x0000_i1061" DrawAspect="Content" ObjectID="_1816838921" r:id="rId80"/>
              </w:object>
            </w:r>
            <w:r>
              <w:rPr>
                <w:color w:val="000000"/>
              </w:rPr>
              <w:t>图像是</w:t>
            </w:r>
            <w:r w:rsidRPr="00B02E3D">
              <w:rPr>
                <w:color w:val="000000"/>
              </w:rPr>
              <w:t>A</w:t>
            </w:r>
            <w:r>
              <w:rPr>
                <w:color w:val="000000"/>
              </w:rPr>
              <w:t>。</w:t>
            </w:r>
          </w:p>
          <w:p w14:paraId="409573D1" w14:textId="77777777" w:rsidR="0022316A" w:rsidRDefault="0022316A" w:rsidP="0022316A">
            <w:pPr>
              <w:jc w:val="left"/>
              <w:textAlignment w:val="center"/>
              <w:rPr>
                <w:rFonts w:hint="eastAsia"/>
                <w:color w:val="000000"/>
              </w:rPr>
            </w:pPr>
            <w:r w:rsidRPr="00B02E3D">
              <w:rPr>
                <w:color w:val="000000"/>
              </w:rPr>
              <w:t>(3)[4]</w:t>
            </w:r>
            <w:r>
              <w:rPr>
                <w:color w:val="000000"/>
              </w:rPr>
              <w:t>图</w:t>
            </w:r>
            <w:proofErr w:type="gramStart"/>
            <w:r>
              <w:rPr>
                <w:color w:val="000000"/>
              </w:rPr>
              <w:t>甲虽然</w:t>
            </w:r>
            <w:proofErr w:type="gramEnd"/>
            <w:r>
              <w:rPr>
                <w:color w:val="000000"/>
              </w:rPr>
              <w:t>测量的电源电动势准确，但电流表分压较为明显，所以内阻测量的误差很大；图</w:t>
            </w:r>
            <w:proofErr w:type="gramStart"/>
            <w:r>
              <w:rPr>
                <w:color w:val="000000"/>
              </w:rPr>
              <w:t>乙虽然</w:t>
            </w:r>
            <w:proofErr w:type="gramEnd"/>
            <w:r>
              <w:rPr>
                <w:color w:val="000000"/>
              </w:rPr>
              <w:t>电动势和内阻测量均偏小，但是电压表内阻很大，分流不明显，所以电动势和内阻的测量误差较小，所以选择图乙可以减小由电表内电阻引起的实验误差。</w:t>
            </w:r>
          </w:p>
          <w:p w14:paraId="5DEAB660" w14:textId="014E5936" w:rsidR="00B84B06" w:rsidRPr="00B02E3D" w:rsidRDefault="00B84B06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35C118FA" w14:textId="4BE7F6AD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1CEF3792" w14:textId="2033A506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784E8781" w14:textId="77B16622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6BA8135F" w14:textId="29FC0871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44DCA44D" w14:textId="5F98023A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659A4642" w14:textId="6A862DFC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389F1ED9" w14:textId="4B6F3FCD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05EF7491" w14:textId="4E579107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106395C8" w14:textId="5775E422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60BDDB52" w14:textId="6E93B300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3346FB84" w14:textId="452BBBD0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39D0F1A1" w14:textId="1FD289E1" w:rsidR="005A62D3" w:rsidRPr="00B02E3D" w:rsidRDefault="005A62D3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  <w:p w14:paraId="10637192" w14:textId="77777777" w:rsidR="00B84B06" w:rsidRPr="00B02E3D" w:rsidRDefault="00B84B06" w:rsidP="006A4F5C">
            <w:pPr>
              <w:ind w:firstLineChars="0" w:firstLine="0"/>
              <w:rPr>
                <w:rFonts w:hint="eastAsia"/>
                <w:color w:val="000000"/>
              </w:rPr>
            </w:pPr>
          </w:p>
        </w:tc>
      </w:tr>
    </w:tbl>
    <w:p w14:paraId="4987F189" w14:textId="77777777" w:rsidR="0045484E" w:rsidRDefault="0045484E">
      <w:pPr>
        <w:rPr>
          <w:rFonts w:hint="eastAsia"/>
        </w:rPr>
      </w:pPr>
    </w:p>
    <w:sectPr w:rsidR="0045484E">
      <w:headerReference w:type="even" r:id="rId81"/>
      <w:headerReference w:type="default" r:id="rId82"/>
      <w:footerReference w:type="even" r:id="rId83"/>
      <w:footerReference w:type="default" r:id="rId84"/>
      <w:headerReference w:type="first" r:id="rId85"/>
      <w:footerReference w:type="first" r:id="rId8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31446D" w14:textId="77777777" w:rsidR="00B27C11" w:rsidRDefault="00B27C11" w:rsidP="005A62D3">
      <w:pPr>
        <w:spacing w:line="240" w:lineRule="auto"/>
        <w:rPr>
          <w:rFonts w:hint="eastAsia"/>
        </w:rPr>
      </w:pPr>
      <w:r>
        <w:separator/>
      </w:r>
    </w:p>
  </w:endnote>
  <w:endnote w:type="continuationSeparator" w:id="0">
    <w:p w14:paraId="392DF219" w14:textId="77777777" w:rsidR="00B27C11" w:rsidRDefault="00B27C11" w:rsidP="005A62D3">
      <w:pPr>
        <w:spacing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6E2FF9" w14:textId="77777777" w:rsidR="005A62D3" w:rsidRDefault="005A62D3">
    <w:pPr>
      <w:pStyle w:val="a5"/>
      <w:ind w:firstLine="36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32CB59" w14:textId="77777777" w:rsidR="005A62D3" w:rsidRDefault="005A62D3">
    <w:pPr>
      <w:pStyle w:val="a5"/>
      <w:ind w:firstLine="360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CEBF5A" w14:textId="77777777" w:rsidR="005A62D3" w:rsidRDefault="005A62D3">
    <w:pPr>
      <w:pStyle w:val="a5"/>
      <w:ind w:firstLine="36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9BBCD2" w14:textId="77777777" w:rsidR="00B27C11" w:rsidRDefault="00B27C11" w:rsidP="005A62D3">
      <w:pPr>
        <w:spacing w:line="240" w:lineRule="auto"/>
        <w:rPr>
          <w:rFonts w:hint="eastAsia"/>
        </w:rPr>
      </w:pPr>
      <w:r>
        <w:separator/>
      </w:r>
    </w:p>
  </w:footnote>
  <w:footnote w:type="continuationSeparator" w:id="0">
    <w:p w14:paraId="15C00EC3" w14:textId="77777777" w:rsidR="00B27C11" w:rsidRDefault="00B27C11" w:rsidP="005A62D3">
      <w:pPr>
        <w:spacing w:line="240" w:lineRule="auto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56C49A" w14:textId="77777777" w:rsidR="005A62D3" w:rsidRDefault="005A62D3">
    <w:pPr>
      <w:pStyle w:val="a3"/>
      <w:ind w:firstLine="360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112CF8" w14:textId="77777777" w:rsidR="005A62D3" w:rsidRDefault="005A62D3">
    <w:pPr>
      <w:pStyle w:val="a3"/>
      <w:ind w:firstLine="36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0441D4" w14:textId="77777777" w:rsidR="005A62D3" w:rsidRDefault="005A62D3">
    <w:pPr>
      <w:pStyle w:val="a3"/>
      <w:ind w:firstLine="360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4B06"/>
    <w:rsid w:val="00005DEE"/>
    <w:rsid w:val="0008609B"/>
    <w:rsid w:val="000D5E1D"/>
    <w:rsid w:val="00185AED"/>
    <w:rsid w:val="0022316A"/>
    <w:rsid w:val="00316073"/>
    <w:rsid w:val="004433E0"/>
    <w:rsid w:val="0045484E"/>
    <w:rsid w:val="004619F9"/>
    <w:rsid w:val="005A62D3"/>
    <w:rsid w:val="00626AD3"/>
    <w:rsid w:val="007B5157"/>
    <w:rsid w:val="00816B0A"/>
    <w:rsid w:val="00925660"/>
    <w:rsid w:val="00957959"/>
    <w:rsid w:val="00996CA4"/>
    <w:rsid w:val="009C7320"/>
    <w:rsid w:val="00AD6E21"/>
    <w:rsid w:val="00B02E3D"/>
    <w:rsid w:val="00B03208"/>
    <w:rsid w:val="00B27C11"/>
    <w:rsid w:val="00B40376"/>
    <w:rsid w:val="00B84B06"/>
    <w:rsid w:val="00CE55C5"/>
    <w:rsid w:val="00E75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30D2E0"/>
  <w15:chartTrackingRefBased/>
  <w15:docId w15:val="{4BC667B1-1E1C-46CF-B280-63C989AC0A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4B06"/>
    <w:pPr>
      <w:widowControl w:val="0"/>
      <w:spacing w:line="360" w:lineRule="auto"/>
      <w:ind w:firstLineChars="200" w:firstLine="480"/>
      <w:jc w:val="both"/>
    </w:pPr>
    <w:rPr>
      <w:rFonts w:ascii="宋体" w:eastAsia="宋体" w:hAnsi="宋体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62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62D3"/>
    <w:rPr>
      <w:rFonts w:ascii="宋体" w:eastAsia="宋体" w:hAnsi="宋体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62D3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62D3"/>
    <w:rPr>
      <w:rFonts w:ascii="宋体" w:eastAsia="宋体" w:hAnsi="宋体" w:cs="Times New Roman"/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B02E3D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cs="宋体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footer" Target="footer2.xml"/><Relationship Id="rId16" Type="http://schemas.openxmlformats.org/officeDocument/2006/relationships/oleObject" Target="embeddings/oleObject3.bin"/><Relationship Id="rId11" Type="http://schemas.openxmlformats.org/officeDocument/2006/relationships/image" Target="media/image4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endnotes" Target="endnotes.xml"/><Relationship Id="rId19" Type="http://schemas.openxmlformats.org/officeDocument/2006/relationships/image" Target="media/image9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header" Target="header3.xml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footer" Target="footer1.xml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png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header" Target="header1.xml"/><Relationship Id="rId86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6.wmf"/><Relationship Id="rId7" Type="http://schemas.openxmlformats.org/officeDocument/2006/relationships/image" Target="media/image2.png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5</Pages>
  <Words>354</Words>
  <Characters>2021</Characters>
  <Application>Microsoft Office Word</Application>
  <DocSecurity>0</DocSecurity>
  <Lines>16</Lines>
  <Paragraphs>4</Paragraphs>
  <ScaleCrop>false</ScaleCrop>
  <Company/>
  <LinksUpToDate>false</LinksUpToDate>
  <CharactersWithSpaces>2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j hdf</dc:creator>
  <cp:keywords/>
  <dc:description/>
  <cp:lastModifiedBy>sanjin K</cp:lastModifiedBy>
  <cp:revision>7</cp:revision>
  <dcterms:created xsi:type="dcterms:W3CDTF">2020-08-08T05:10:00Z</dcterms:created>
  <dcterms:modified xsi:type="dcterms:W3CDTF">2025-08-16T00:40:00Z</dcterms:modified>
</cp:coreProperties>
</file>